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ellenraster"/>
        <w:tblW w:w="0" w:type="auto"/>
        <w:jc w:val="center"/>
        <w:tblLook w:val="01E0" w:firstRow="1" w:lastRow="1" w:firstColumn="1" w:lastColumn="1" w:noHBand="0" w:noVBand="0"/>
      </w:tblPr>
      <w:tblGrid>
        <w:gridCol w:w="9288"/>
      </w:tblGrid>
      <w:tr w:rsidR="00D27A12" w14:paraId="74D3AD2D" w14:textId="77777777" w:rsidTr="00CE4390">
        <w:trPr>
          <w:trHeight w:val="1298"/>
          <w:jc w:val="center"/>
        </w:trPr>
        <w:tc>
          <w:tcPr>
            <w:tcW w:w="9288" w:type="dxa"/>
          </w:tcPr>
          <w:p w14:paraId="02876368" w14:textId="77777777" w:rsidR="00D27A12" w:rsidRDefault="00D27A12" w:rsidP="00CE4390">
            <w:pPr>
              <w:rPr>
                <w:sz w:val="10"/>
                <w:szCs w:val="10"/>
              </w:rPr>
            </w:pPr>
          </w:p>
          <w:p w14:paraId="1EFD437B" w14:textId="77777777" w:rsidR="00D27A12" w:rsidRPr="00370BF2" w:rsidRDefault="00793E61" w:rsidP="00CE4390">
            <w:pPr>
              <w:rPr>
                <w:sz w:val="22"/>
                <w:szCs w:val="22"/>
              </w:rPr>
            </w:pPr>
            <w:r w:rsidRPr="00370BF2">
              <w:rPr>
                <w:noProof/>
                <w:position w:val="-6"/>
                <w:sz w:val="22"/>
                <w:szCs w:val="22"/>
              </w:rPr>
              <w:object w:dxaOrig="139" w:dyaOrig="260" w14:anchorId="77A77E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alt="" style="width:7pt;height:13.5pt;mso-width-percent:0;mso-height-percent:0;mso-width-percent:0;mso-height-percent:0" o:ole="">
                  <v:imagedata r:id="rId8" o:title=""/>
                </v:shape>
                <o:OLEObject Type="Embed" ProgID="Equation.DSMT4" ShapeID="_x0000_i1064" DrawAspect="Content" ObjectID="_1664108135" r:id="rId9"/>
              </w:object>
            </w:r>
            <w:r w:rsidR="00D27A12" w:rsidRPr="00370BF2">
              <w:rPr>
                <w:sz w:val="22"/>
                <w:szCs w:val="22"/>
              </w:rPr>
              <w:t xml:space="preserve"> ist die Imaginäre Einheit. Es gilt </w:t>
            </w:r>
            <w:r w:rsidRPr="00370BF2">
              <w:rPr>
                <w:noProof/>
                <w:position w:val="-10"/>
                <w:sz w:val="22"/>
                <w:szCs w:val="22"/>
              </w:rPr>
              <w:object w:dxaOrig="1860" w:dyaOrig="380" w14:anchorId="53322FD3">
                <v:shape id="_x0000_i1063" type="#_x0000_t75" alt="" style="width:92.5pt;height:18.5pt;mso-width-percent:0;mso-height-percent:0;mso-width-percent:0;mso-height-percent:0" o:ole="">
                  <v:imagedata r:id="rId10" o:title=""/>
                </v:shape>
                <o:OLEObject Type="Embed" ProgID="Equation.DSMT4" ShapeID="_x0000_i1063" DrawAspect="Content" ObjectID="_1664108136" r:id="rId11"/>
              </w:object>
            </w:r>
          </w:p>
          <w:p w14:paraId="75129016" w14:textId="77777777" w:rsidR="00D27A12" w:rsidRPr="00370BF2" w:rsidRDefault="00D27A12" w:rsidP="00CE4390">
            <w:pPr>
              <w:rPr>
                <w:sz w:val="22"/>
                <w:szCs w:val="22"/>
              </w:rPr>
            </w:pPr>
            <w:r w:rsidRPr="00370BF2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62336" behindDoc="0" locked="0" layoutInCell="1" allowOverlap="1" wp14:anchorId="073F0F46" wp14:editId="19399B11">
                  <wp:simplePos x="0" y="0"/>
                  <wp:positionH relativeFrom="column">
                    <wp:posOffset>3200400</wp:posOffset>
                  </wp:positionH>
                  <wp:positionV relativeFrom="paragraph">
                    <wp:posOffset>86360</wp:posOffset>
                  </wp:positionV>
                  <wp:extent cx="2514600" cy="2221865"/>
                  <wp:effectExtent l="0" t="0" r="0" b="6985"/>
                  <wp:wrapNone/>
                  <wp:docPr id="32" name="Grafik 32" descr="Blatt8-D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Blatt8-D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221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2702"/>
              <w:gridCol w:w="2279"/>
            </w:tblGrid>
            <w:tr w:rsidR="00D27A12" w:rsidRPr="00370BF2" w14:paraId="06A85BC1" w14:textId="77777777" w:rsidTr="00CE4390">
              <w:tc>
                <w:tcPr>
                  <w:tcW w:w="2702" w:type="dxa"/>
                </w:tcPr>
                <w:p w14:paraId="642E9AFE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Kartesische Darstellung:</w:t>
                  </w:r>
                </w:p>
              </w:tc>
              <w:tc>
                <w:tcPr>
                  <w:tcW w:w="2236" w:type="dxa"/>
                </w:tcPr>
                <w:p w14:paraId="6AFCFDFA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980" w:dyaOrig="300" w14:anchorId="51FE9C36">
                      <v:shape id="_x0000_i1062" type="#_x0000_t75" alt="" style="width:49.5pt;height:15.5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62" DrawAspect="Content" ObjectID="_1664108137" r:id="rId14"/>
                    </w:object>
                  </w:r>
                </w:p>
              </w:tc>
            </w:tr>
            <w:tr w:rsidR="00D27A12" w:rsidRPr="00370BF2" w14:paraId="0FFCC3F2" w14:textId="77777777" w:rsidTr="00CE4390">
              <w:tc>
                <w:tcPr>
                  <w:tcW w:w="2702" w:type="dxa"/>
                </w:tcPr>
                <w:p w14:paraId="03D4BF61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Polare Darstellung:</w:t>
                  </w:r>
                </w:p>
              </w:tc>
              <w:tc>
                <w:tcPr>
                  <w:tcW w:w="2236" w:type="dxa"/>
                </w:tcPr>
                <w:p w14:paraId="13BE8B90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1900" w:dyaOrig="320" w14:anchorId="4F65B734">
                      <v:shape id="_x0000_i1061" type="#_x0000_t75" alt="" style="width:94.5pt;height:16.5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61" DrawAspect="Content" ObjectID="_1664108138" r:id="rId16"/>
                    </w:object>
                  </w:r>
                </w:p>
              </w:tc>
            </w:tr>
            <w:tr w:rsidR="00D27A12" w:rsidRPr="00370BF2" w14:paraId="749505EA" w14:textId="77777777" w:rsidTr="00CE4390">
              <w:tc>
                <w:tcPr>
                  <w:tcW w:w="2702" w:type="dxa"/>
                </w:tcPr>
                <w:p w14:paraId="6EF5C9F7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proofErr w:type="spellStart"/>
                  <w:r w:rsidRPr="00370BF2">
                    <w:rPr>
                      <w:sz w:val="22"/>
                      <w:szCs w:val="22"/>
                    </w:rPr>
                    <w:t>Eulersche</w:t>
                  </w:r>
                  <w:proofErr w:type="spellEnd"/>
                  <w:r w:rsidRPr="00370BF2">
                    <w:rPr>
                      <w:sz w:val="22"/>
                      <w:szCs w:val="22"/>
                    </w:rPr>
                    <w:t xml:space="preserve"> Darstellung:</w:t>
                  </w:r>
                </w:p>
              </w:tc>
              <w:tc>
                <w:tcPr>
                  <w:tcW w:w="2236" w:type="dxa"/>
                </w:tcPr>
                <w:p w14:paraId="66520BA1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900" w:dyaOrig="320" w14:anchorId="7CA43BD3">
                      <v:shape id="_x0000_i1060" type="#_x0000_t75" alt="" style="width:45pt;height:16.5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60" DrawAspect="Content" ObjectID="_1664108139" r:id="rId18"/>
                    </w:object>
                  </w:r>
                </w:p>
              </w:tc>
            </w:tr>
          </w:tbl>
          <w:p w14:paraId="1410C777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p w14:paraId="62C0D19B" w14:textId="77777777" w:rsidR="00D27A12" w:rsidRPr="00370BF2" w:rsidRDefault="00D27A12" w:rsidP="00CE4390">
            <w:pPr>
              <w:rPr>
                <w:sz w:val="22"/>
                <w:szCs w:val="22"/>
              </w:rPr>
            </w:pPr>
            <w:r w:rsidRPr="00370BF2">
              <w:rPr>
                <w:sz w:val="22"/>
                <w:szCs w:val="22"/>
              </w:rPr>
              <w:t xml:space="preserve">Die Komplexe Zahlenebene mit </w:t>
            </w:r>
          </w:p>
          <w:p w14:paraId="1A361C0D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1557"/>
              <w:gridCol w:w="627"/>
            </w:tblGrid>
            <w:tr w:rsidR="00D27A12" w:rsidRPr="00370BF2" w14:paraId="64776A22" w14:textId="77777777" w:rsidTr="00CE4390">
              <w:tc>
                <w:tcPr>
                  <w:tcW w:w="1509" w:type="dxa"/>
                </w:tcPr>
                <w:p w14:paraId="28DED20D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Realteil</w:t>
                  </w:r>
                </w:p>
              </w:tc>
              <w:tc>
                <w:tcPr>
                  <w:tcW w:w="436" w:type="dxa"/>
                </w:tcPr>
                <w:p w14:paraId="072D0076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200" w:dyaOrig="220" w14:anchorId="38058296">
                      <v:shape id="_x0000_i1059" type="#_x0000_t75" alt="" style="width:10pt;height:12pt;mso-width-percent:0;mso-height-percent:0;mso-width-percent:0;mso-height-percent:0" o:ole="">
                        <v:imagedata r:id="rId19" o:title=""/>
                      </v:shape>
                      <o:OLEObject Type="Embed" ProgID="Equation.DSMT4" ShapeID="_x0000_i1059" DrawAspect="Content" ObjectID="_1664108140" r:id="rId20"/>
                    </w:object>
                  </w:r>
                </w:p>
              </w:tc>
            </w:tr>
            <w:tr w:rsidR="00D27A12" w:rsidRPr="00370BF2" w14:paraId="16DF7C69" w14:textId="77777777" w:rsidTr="00CE4390">
              <w:tc>
                <w:tcPr>
                  <w:tcW w:w="1509" w:type="dxa"/>
                </w:tcPr>
                <w:p w14:paraId="542F8E31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proofErr w:type="spellStart"/>
                  <w:r w:rsidRPr="00370BF2">
                    <w:rPr>
                      <w:sz w:val="22"/>
                      <w:szCs w:val="22"/>
                    </w:rPr>
                    <w:t>Imaginärteil</w:t>
                  </w:r>
                  <w:proofErr w:type="spellEnd"/>
                </w:p>
              </w:tc>
              <w:tc>
                <w:tcPr>
                  <w:tcW w:w="436" w:type="dxa"/>
                </w:tcPr>
                <w:p w14:paraId="3F6EC099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220" w:dyaOrig="260" w14:anchorId="408346C0">
                      <v:shape id="_x0000_i1058" type="#_x0000_t75" alt="" style="width:12pt;height:13.5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58" DrawAspect="Content" ObjectID="_1664108141" r:id="rId22"/>
                    </w:object>
                  </w:r>
                </w:p>
              </w:tc>
            </w:tr>
            <w:tr w:rsidR="00D27A12" w:rsidRPr="00370BF2" w14:paraId="338932E7" w14:textId="77777777" w:rsidTr="00CE4390">
              <w:tc>
                <w:tcPr>
                  <w:tcW w:w="1509" w:type="dxa"/>
                </w:tcPr>
                <w:p w14:paraId="16B47EEC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Betrag</w:t>
                  </w:r>
                </w:p>
              </w:tc>
              <w:tc>
                <w:tcPr>
                  <w:tcW w:w="436" w:type="dxa"/>
                </w:tcPr>
                <w:p w14:paraId="2575CEBF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4"/>
                      <w:sz w:val="22"/>
                      <w:szCs w:val="22"/>
                    </w:rPr>
                    <w:object w:dxaOrig="180" w:dyaOrig="200" w14:anchorId="718B17D0">
                      <v:shape id="_x0000_i1057" type="#_x0000_t75" alt="" style="width:9pt;height:10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57" DrawAspect="Content" ObjectID="_1664108142" r:id="rId24"/>
                    </w:object>
                  </w:r>
                </w:p>
              </w:tc>
            </w:tr>
            <w:tr w:rsidR="00D27A12" w:rsidRPr="00370BF2" w14:paraId="43E0AB16" w14:textId="77777777" w:rsidTr="00CE4390">
              <w:tc>
                <w:tcPr>
                  <w:tcW w:w="1509" w:type="dxa"/>
                </w:tcPr>
                <w:p w14:paraId="3172A6A1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Argument</w:t>
                  </w:r>
                </w:p>
              </w:tc>
              <w:tc>
                <w:tcPr>
                  <w:tcW w:w="436" w:type="dxa"/>
                </w:tcPr>
                <w:p w14:paraId="166F38BF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220" w:dyaOrig="260" w14:anchorId="0324B471">
                      <v:shape id="_x0000_i1056" type="#_x0000_t75" alt="" style="width:12pt;height:13.5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56" DrawAspect="Content" ObjectID="_1664108143" r:id="rId26"/>
                    </w:object>
                  </w:r>
                </w:p>
              </w:tc>
            </w:tr>
          </w:tbl>
          <w:p w14:paraId="1D105192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p w14:paraId="16161B11" w14:textId="77777777" w:rsidR="00D27A12" w:rsidRPr="00370BF2" w:rsidRDefault="00D27A12" w:rsidP="00CE4390">
            <w:pPr>
              <w:rPr>
                <w:sz w:val="22"/>
                <w:szCs w:val="22"/>
              </w:rPr>
            </w:pPr>
            <w:r w:rsidRPr="00370BF2">
              <w:rPr>
                <w:sz w:val="22"/>
                <w:szCs w:val="22"/>
              </w:rPr>
              <w:t>Umformung:</w:t>
            </w:r>
          </w:p>
          <w:p w14:paraId="69192A86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1473"/>
              <w:gridCol w:w="2123"/>
            </w:tblGrid>
            <w:tr w:rsidR="00D27A12" w:rsidRPr="00370BF2" w14:paraId="29A6884B" w14:textId="77777777" w:rsidTr="00CE4390">
              <w:trPr>
                <w:trHeight w:val="620"/>
              </w:trPr>
              <w:tc>
                <w:tcPr>
                  <w:tcW w:w="1416" w:type="dxa"/>
                  <w:vAlign w:val="center"/>
                </w:tcPr>
                <w:p w14:paraId="05813E3C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1080" w:dyaOrig="260" w14:anchorId="36057BD8">
                      <v:shape id="_x0000_i1055" type="#_x0000_t75" alt="" style="width:54.5pt;height:13.5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55" DrawAspect="Content" ObjectID="_1664108144" r:id="rId28"/>
                    </w:object>
                  </w:r>
                </w:p>
              </w:tc>
              <w:tc>
                <w:tcPr>
                  <w:tcW w:w="2055" w:type="dxa"/>
                  <w:vAlign w:val="center"/>
                </w:tcPr>
                <w:p w14:paraId="4A3D3852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4"/>
                      <w:sz w:val="22"/>
                      <w:szCs w:val="22"/>
                    </w:rPr>
                    <w:object w:dxaOrig="1719" w:dyaOrig="460" w14:anchorId="68BDE841">
                      <v:shape id="_x0000_i1054" type="#_x0000_t75" alt="" style="width:87pt;height:22.5pt;mso-width-percent:0;mso-height-percent:0;mso-width-percent:0;mso-height-percent:0" o:ole="">
                        <v:imagedata r:id="rId29" o:title=""/>
                      </v:shape>
                      <o:OLEObject Type="Embed" ProgID="Equation.DSMT4" ShapeID="_x0000_i1054" DrawAspect="Content" ObjectID="_1664108145" r:id="rId30"/>
                    </w:object>
                  </w:r>
                </w:p>
              </w:tc>
            </w:tr>
            <w:tr w:rsidR="00D27A12" w:rsidRPr="00370BF2" w14:paraId="56176029" w14:textId="77777777" w:rsidTr="00CE4390">
              <w:trPr>
                <w:trHeight w:val="620"/>
              </w:trPr>
              <w:tc>
                <w:tcPr>
                  <w:tcW w:w="1416" w:type="dxa"/>
                  <w:vAlign w:val="center"/>
                </w:tcPr>
                <w:p w14:paraId="74C76B4D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1060" w:dyaOrig="320" w14:anchorId="5961D14F">
                      <v:shape id="_x0000_i1053" type="#_x0000_t75" alt="" style="width:53.5pt;height:16.5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53" DrawAspect="Content" ObjectID="_1664108146" r:id="rId32"/>
                    </w:object>
                  </w:r>
                </w:p>
              </w:tc>
              <w:tc>
                <w:tcPr>
                  <w:tcW w:w="2055" w:type="dxa"/>
                  <w:vAlign w:val="center"/>
                </w:tcPr>
                <w:p w14:paraId="216C62CF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24"/>
                      <w:sz w:val="22"/>
                      <w:szCs w:val="22"/>
                    </w:rPr>
                    <w:object w:dxaOrig="980" w:dyaOrig="620" w14:anchorId="706213AA">
                      <v:shape id="_x0000_i1052" type="#_x0000_t75" alt="" style="width:49.5pt;height:30.5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52" DrawAspect="Content" ObjectID="_1664108147" r:id="rId34"/>
                    </w:object>
                  </w:r>
                </w:p>
              </w:tc>
            </w:tr>
          </w:tbl>
          <w:p w14:paraId="59D0F13D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p w14:paraId="3FC3A407" w14:textId="77777777" w:rsidR="00D27A12" w:rsidRPr="00370BF2" w:rsidRDefault="00D27A12" w:rsidP="00CE4390">
            <w:pPr>
              <w:rPr>
                <w:sz w:val="22"/>
                <w:szCs w:val="22"/>
              </w:rPr>
            </w:pPr>
            <w:r w:rsidRPr="00370BF2">
              <w:rPr>
                <w:sz w:val="22"/>
                <w:szCs w:val="22"/>
              </w:rPr>
              <w:t xml:space="preserve">Konjugierte komplexe Zahl </w:t>
            </w:r>
            <w:r w:rsidR="00793E61" w:rsidRPr="00370BF2">
              <w:rPr>
                <w:noProof/>
                <w:position w:val="-4"/>
                <w:sz w:val="22"/>
                <w:szCs w:val="22"/>
              </w:rPr>
              <w:object w:dxaOrig="200" w:dyaOrig="320" w14:anchorId="003ACE58">
                <v:shape id="_x0000_i1051" type="#_x0000_t75" alt="" style="width:10pt;height:16.5pt;mso-width-percent:0;mso-height-percent:0;mso-width-percent:0;mso-height-percent:0" o:ole="">
                  <v:imagedata r:id="rId35" o:title=""/>
                </v:shape>
                <o:OLEObject Type="Embed" ProgID="Equation.DSMT4" ShapeID="_x0000_i1051" DrawAspect="Content" ObjectID="_1664108148" r:id="rId36"/>
              </w:object>
            </w:r>
            <w:r w:rsidRPr="00370BF2">
              <w:rPr>
                <w:sz w:val="22"/>
                <w:szCs w:val="22"/>
              </w:rPr>
              <w:t>:</w:t>
            </w:r>
          </w:p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1685"/>
              <w:gridCol w:w="739"/>
              <w:gridCol w:w="3019"/>
            </w:tblGrid>
            <w:tr w:rsidR="00D27A12" w:rsidRPr="00370BF2" w14:paraId="61BEC6F1" w14:textId="77777777" w:rsidTr="00CE4390">
              <w:trPr>
                <w:trHeight w:val="354"/>
              </w:trPr>
              <w:tc>
                <w:tcPr>
                  <w:tcW w:w="1636" w:type="dxa"/>
                  <w:vAlign w:val="center"/>
                </w:tcPr>
                <w:p w14:paraId="4F78657A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940" w:dyaOrig="300" w14:anchorId="12C17B63">
                      <v:shape id="_x0000_i1050" type="#_x0000_t75" alt="" style="width:48pt;height:15.5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50" DrawAspect="Content" ObjectID="_1664108149" r:id="rId38"/>
                    </w:object>
                  </w:r>
                </w:p>
              </w:tc>
              <w:tc>
                <w:tcPr>
                  <w:tcW w:w="676" w:type="dxa"/>
                  <w:vAlign w:val="center"/>
                </w:tcPr>
                <w:p w14:paraId="58D9D75B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340" w:dyaOrig="240" w14:anchorId="633E00ED">
                      <v:shape id="_x0000_i1049" type="#_x0000_t75" alt="" style="width:17.5pt;height:12pt;mso-width-percent:0;mso-height-percent:0;mso-width-percent:0;mso-height-percent:0" o:ole="">
                        <v:imagedata r:id="rId39" o:title=""/>
                      </v:shape>
                      <o:OLEObject Type="Embed" ProgID="Equation.DSMT4" ShapeID="_x0000_i1049" DrawAspect="Content" ObjectID="_1664108150" r:id="rId40"/>
                    </w:object>
                  </w:r>
                </w:p>
              </w:tc>
              <w:tc>
                <w:tcPr>
                  <w:tcW w:w="3019" w:type="dxa"/>
                  <w:vAlign w:val="center"/>
                </w:tcPr>
                <w:p w14:paraId="38279653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D2C8B">
                    <w:rPr>
                      <w:noProof/>
                      <w:position w:val="-10"/>
                      <w:sz w:val="22"/>
                      <w:szCs w:val="22"/>
                    </w:rPr>
                    <w:object w:dxaOrig="980" w:dyaOrig="300" w14:anchorId="5C86431D">
                      <v:shape id="_x0000_i1048" type="#_x0000_t75" alt="" style="width:49.5pt;height:15.5pt;mso-width-percent:0;mso-height-percent:0;mso-width-percent:0;mso-height-percent:0" o:ole="">
                        <v:imagedata r:id="rId41" o:title=""/>
                      </v:shape>
                      <o:OLEObject Type="Embed" ProgID="Equation.3" ShapeID="_x0000_i1048" DrawAspect="Content" ObjectID="_1664108151" r:id="rId42"/>
                    </w:object>
                  </w:r>
                </w:p>
              </w:tc>
            </w:tr>
            <w:tr w:rsidR="00D27A12" w:rsidRPr="00370BF2" w14:paraId="2183DFC6" w14:textId="77777777" w:rsidTr="00CE4390">
              <w:tc>
                <w:tcPr>
                  <w:tcW w:w="1636" w:type="dxa"/>
                  <w:vAlign w:val="center"/>
                </w:tcPr>
                <w:p w14:paraId="6EE2EEC1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760" w:dyaOrig="320" w14:anchorId="43EC4867">
                      <v:shape id="_x0000_i1047" type="#_x0000_t75" alt="" style="width:39pt;height:16.5pt;mso-width-percent:0;mso-height-percent:0;mso-width-percent:0;mso-height-percent:0" o:ole="">
                        <v:imagedata r:id="rId43" o:title=""/>
                      </v:shape>
                      <o:OLEObject Type="Embed" ProgID="Equation.DSMT4" ShapeID="_x0000_i1047" DrawAspect="Content" ObjectID="_1664108152" r:id="rId44"/>
                    </w:object>
                  </w:r>
                </w:p>
              </w:tc>
              <w:tc>
                <w:tcPr>
                  <w:tcW w:w="676" w:type="dxa"/>
                  <w:vAlign w:val="center"/>
                </w:tcPr>
                <w:p w14:paraId="12EE4ED6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340" w:dyaOrig="240" w14:anchorId="25D6F787">
                      <v:shape id="_x0000_i1046" type="#_x0000_t75" alt="" style="width:17.5pt;height:12pt;mso-width-percent:0;mso-height-percent:0;mso-width-percent:0;mso-height-percent:0" o:ole="">
                        <v:imagedata r:id="rId45" o:title=""/>
                      </v:shape>
                      <o:OLEObject Type="Embed" ProgID="Equation.DSMT4" ShapeID="_x0000_i1046" DrawAspect="Content" ObjectID="_1664108153" r:id="rId46"/>
                    </w:object>
                  </w:r>
                </w:p>
              </w:tc>
              <w:tc>
                <w:tcPr>
                  <w:tcW w:w="3019" w:type="dxa"/>
                  <w:vAlign w:val="center"/>
                </w:tcPr>
                <w:p w14:paraId="5B5330CC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D2C8B">
                    <w:rPr>
                      <w:noProof/>
                      <w:position w:val="-6"/>
                      <w:sz w:val="22"/>
                      <w:szCs w:val="22"/>
                    </w:rPr>
                    <w:object w:dxaOrig="900" w:dyaOrig="320" w14:anchorId="10DDF355">
                      <v:shape id="_x0000_i1045" type="#_x0000_t75" alt="" style="width:45pt;height:16.5pt;mso-width-percent:0;mso-height-percent:0;mso-width-percent:0;mso-height-percent:0" o:ole="">
                        <v:imagedata r:id="rId47" o:title=""/>
                      </v:shape>
                      <o:OLEObject Type="Embed" ProgID="Equation.3" ShapeID="_x0000_i1045" DrawAspect="Content" ObjectID="_1664108154" r:id="rId48"/>
                    </w:object>
                  </w:r>
                </w:p>
              </w:tc>
            </w:tr>
            <w:tr w:rsidR="00D27A12" w:rsidRPr="00370BF2" w14:paraId="1C648CE8" w14:textId="77777777" w:rsidTr="00CE4390">
              <w:tc>
                <w:tcPr>
                  <w:tcW w:w="1636" w:type="dxa"/>
                  <w:vAlign w:val="center"/>
                </w:tcPr>
                <w:p w14:paraId="5B2C645A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1300" w:dyaOrig="340" w14:anchorId="2021C110">
                      <v:shape id="_x0000_i1044" type="#_x0000_t75" alt="" style="width:65pt;height:17.5pt;mso-width-percent:0;mso-height-percent:0;mso-width-percent:0;mso-height-percent:0" o:ole="">
                        <v:imagedata r:id="rId49" o:title=""/>
                      </v:shape>
                      <o:OLEObject Type="Embed" ProgID="Equation.DSMT4" ShapeID="_x0000_i1044" DrawAspect="Content" ObjectID="_1664108155" r:id="rId50"/>
                    </w:object>
                  </w:r>
                </w:p>
              </w:tc>
              <w:tc>
                <w:tcPr>
                  <w:tcW w:w="676" w:type="dxa"/>
                  <w:vAlign w:val="center"/>
                </w:tcPr>
                <w:p w14:paraId="5112BE17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3019" w:type="dxa"/>
                  <w:vAlign w:val="center"/>
                </w:tcPr>
                <w:p w14:paraId="571359B0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D2C8B">
                    <w:rPr>
                      <w:noProof/>
                      <w:position w:val="-6"/>
                      <w:sz w:val="22"/>
                      <w:szCs w:val="22"/>
                    </w:rPr>
                    <w:object w:dxaOrig="1180" w:dyaOrig="340" w14:anchorId="547AED35">
                      <v:shape id="_x0000_i1043" type="#_x0000_t75" alt="" style="width:58.5pt;height:17.5pt;mso-width-percent:0;mso-height-percent:0;mso-width-percent:0;mso-height-percent:0" o:ole="">
                        <v:imagedata r:id="rId51" o:title=""/>
                      </v:shape>
                      <o:OLEObject Type="Embed" ProgID="Equation.3" ShapeID="_x0000_i1043" DrawAspect="Content" ObjectID="_1664108156" r:id="rId52"/>
                    </w:object>
                  </w:r>
                </w:p>
              </w:tc>
            </w:tr>
          </w:tbl>
          <w:p w14:paraId="587E5D32" w14:textId="77777777" w:rsidR="00D27A12" w:rsidRPr="00370BF2" w:rsidRDefault="00D27A12" w:rsidP="00CE4390">
            <w:pPr>
              <w:rPr>
                <w:sz w:val="22"/>
                <w:szCs w:val="22"/>
              </w:rPr>
            </w:pPr>
          </w:p>
          <w:p w14:paraId="02CA3ADB" w14:textId="77777777" w:rsidR="00D27A12" w:rsidRPr="00370BF2" w:rsidRDefault="00D27A12" w:rsidP="00CE4390">
            <w:pPr>
              <w:rPr>
                <w:sz w:val="22"/>
                <w:szCs w:val="22"/>
              </w:rPr>
            </w:pPr>
            <w:r w:rsidRPr="00370BF2">
              <w:rPr>
                <w:sz w:val="22"/>
                <w:szCs w:val="22"/>
              </w:rPr>
              <w:t>Wurzeln komplexer Zahlen:</w:t>
            </w:r>
          </w:p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8995"/>
            </w:tblGrid>
            <w:tr w:rsidR="00D27A12" w:rsidRPr="00370BF2" w14:paraId="65755E1D" w14:textId="77777777" w:rsidTr="00CE4390">
              <w:tc>
                <w:tcPr>
                  <w:tcW w:w="8995" w:type="dxa"/>
                </w:tcPr>
                <w:p w14:paraId="2340A86B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 xml:space="preserve">Die Lösungen der Gleichung </w:t>
                  </w:r>
                  <w:r w:rsidR="00793E61" w:rsidRPr="00370BF2">
                    <w:rPr>
                      <w:noProof/>
                      <w:position w:val="-6"/>
                      <w:sz w:val="22"/>
                      <w:szCs w:val="22"/>
                    </w:rPr>
                    <w:object w:dxaOrig="999" w:dyaOrig="320" w14:anchorId="6FDB82C9">
                      <v:shape id="_x0000_i1042" type="#_x0000_t75" alt="" style="width:51pt;height:16.5pt;mso-width-percent:0;mso-height-percent:0;mso-width-percent:0;mso-height-percent:0" o:ole="">
                        <v:imagedata r:id="rId53" o:title=""/>
                      </v:shape>
                      <o:OLEObject Type="Embed" ProgID="Equation.DSMT4" ShapeID="_x0000_i1042" DrawAspect="Content" ObjectID="_1664108157" r:id="rId54"/>
                    </w:object>
                  </w:r>
                </w:p>
                <w:p w14:paraId="0289E7F2" w14:textId="77777777" w:rsidR="00D27A12" w:rsidRPr="00370BF2" w:rsidRDefault="00D27A12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sz w:val="22"/>
                      <w:szCs w:val="22"/>
                    </w:rPr>
                    <w:t>sind die n komplexen Zahlen</w:t>
                  </w:r>
                </w:p>
                <w:p w14:paraId="7F93D593" w14:textId="77777777" w:rsidR="00D27A12" w:rsidRPr="00370BF2" w:rsidRDefault="00793E61" w:rsidP="00CE4390">
                  <w:pPr>
                    <w:rPr>
                      <w:sz w:val="22"/>
                      <w:szCs w:val="22"/>
                    </w:rPr>
                  </w:pPr>
                  <w:r w:rsidRPr="00370BF2">
                    <w:rPr>
                      <w:noProof/>
                      <w:position w:val="-28"/>
                      <w:sz w:val="22"/>
                      <w:szCs w:val="22"/>
                    </w:rPr>
                    <w:object w:dxaOrig="2620" w:dyaOrig="680" w14:anchorId="3E9BC940">
                      <v:shape id="_x0000_i1041" type="#_x0000_t75" alt="" style="width:130.5pt;height:33pt;mso-width-percent:0;mso-height-percent:0;mso-width-percent:0;mso-height-percent:0" o:ole="">
                        <v:imagedata r:id="rId55" o:title=""/>
                      </v:shape>
                      <o:OLEObject Type="Embed" ProgID="Equation.DSMT4" ShapeID="_x0000_i1041" DrawAspect="Content" ObjectID="_1664108158" r:id="rId56"/>
                    </w:object>
                  </w:r>
                  <w:r w:rsidR="00D27A12" w:rsidRPr="00370BF2">
                    <w:rPr>
                      <w:sz w:val="22"/>
                      <w:szCs w:val="22"/>
                    </w:rPr>
                    <w:t xml:space="preserve"> für </w:t>
                  </w:r>
                  <w:r w:rsidRPr="00370BF2">
                    <w:rPr>
                      <w:noProof/>
                      <w:position w:val="-10"/>
                      <w:sz w:val="22"/>
                      <w:szCs w:val="22"/>
                    </w:rPr>
                    <w:object w:dxaOrig="1680" w:dyaOrig="320" w14:anchorId="6954464B">
                      <v:shape id="_x0000_i1040" type="#_x0000_t75" alt="" style="width:84pt;height:16.5pt;mso-width-percent:0;mso-height-percent:0;mso-width-percent:0;mso-height-percent:0" o:ole="">
                        <v:imagedata r:id="rId57" o:title=""/>
                      </v:shape>
                      <o:OLEObject Type="Embed" ProgID="Equation.DSMT4" ShapeID="_x0000_i1040" DrawAspect="Content" ObjectID="_1664108159" r:id="rId58"/>
                    </w:object>
                  </w:r>
                </w:p>
              </w:tc>
            </w:tr>
          </w:tbl>
          <w:p w14:paraId="62A87D16" w14:textId="77777777" w:rsidR="00D27A12" w:rsidRPr="004D0DDE" w:rsidRDefault="00D27A12" w:rsidP="00CE4390">
            <w:pPr>
              <w:ind w:left="0"/>
              <w:rPr>
                <w:sz w:val="20"/>
              </w:rPr>
            </w:pPr>
          </w:p>
        </w:tc>
      </w:tr>
    </w:tbl>
    <w:p w14:paraId="33CAC061" w14:textId="611671AF" w:rsidR="006A3E27" w:rsidRDefault="006A3E27" w:rsidP="006A3E27"/>
    <w:p w14:paraId="35143ACA" w14:textId="642026A8" w:rsidR="006A3E27" w:rsidRDefault="006A3E27" w:rsidP="006A3E27"/>
    <w:p w14:paraId="4077DB9D" w14:textId="77777777" w:rsidR="006A3E27" w:rsidRDefault="006A3E27" w:rsidP="006A3E27"/>
    <w:p w14:paraId="1EA2A812" w14:textId="5130F50B" w:rsidR="006A3E27" w:rsidRDefault="006A3E27">
      <w:pPr>
        <w:spacing w:line="240" w:lineRule="auto"/>
        <w:ind w:left="0"/>
      </w:pPr>
      <w:r>
        <w:br w:type="page"/>
      </w:r>
    </w:p>
    <w:p w14:paraId="10400CFD" w14:textId="4844B4BC" w:rsidR="00C34A26" w:rsidRDefault="00FB3D32" w:rsidP="00C34A26">
      <w:pPr>
        <w:pStyle w:val="TOP"/>
        <w:numPr>
          <w:ilvl w:val="0"/>
          <w:numId w:val="0"/>
        </w:numPr>
        <w:ind w:left="1212" w:hanging="1212"/>
      </w:pPr>
      <w:r>
        <w:lastRenderedPageBreak/>
        <w:t>Aufgabe 1</w:t>
      </w:r>
    </w:p>
    <w:p w14:paraId="27DD63C3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>Bestimme die Beträge und Winkel! Allgemein gilt: Um bei Winkeln sicher zu gehen, ist es hilfreich die Zahlen in der komplexen Zahlenebene zu zeichnen!</w:t>
      </w:r>
    </w:p>
    <w:p w14:paraId="73490122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a)   </w:t>
      </w:r>
      <w:r w:rsidR="00793E61" w:rsidRPr="00370BF2">
        <w:rPr>
          <w:noProof/>
          <w:position w:val="-12"/>
          <w:sz w:val="22"/>
          <w:szCs w:val="22"/>
        </w:rPr>
        <w:object w:dxaOrig="900" w:dyaOrig="360" w14:anchorId="20EFA973">
          <v:shape id="_x0000_i1039" type="#_x0000_t75" alt="" style="width:45pt;height:18.5pt;mso-width-percent:0;mso-height-percent:0;mso-width-percent:0;mso-height-percent:0" o:ole="">
            <v:imagedata r:id="rId59" o:title=""/>
          </v:shape>
          <o:OLEObject Type="Embed" ProgID="Equation.DSMT4" ShapeID="_x0000_i1039" DrawAspect="Content" ObjectID="_1664108160" r:id="rId60"/>
        </w:object>
      </w:r>
    </w:p>
    <w:p w14:paraId="52BD78A0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b)   </w:t>
      </w:r>
      <w:r w:rsidR="00793E61" w:rsidRPr="00370BF2">
        <w:rPr>
          <w:noProof/>
          <w:position w:val="-12"/>
          <w:sz w:val="22"/>
          <w:szCs w:val="22"/>
        </w:rPr>
        <w:object w:dxaOrig="880" w:dyaOrig="360" w14:anchorId="49A05071">
          <v:shape id="_x0000_i1038" type="#_x0000_t75" alt="" style="width:44.5pt;height:18.5pt;mso-width-percent:0;mso-height-percent:0;mso-width-percent:0;mso-height-percent:0" o:ole="">
            <v:imagedata r:id="rId61" o:title=""/>
          </v:shape>
          <o:OLEObject Type="Embed" ProgID="Equation.DSMT4" ShapeID="_x0000_i1038" DrawAspect="Content" ObjectID="_1664108161" r:id="rId62"/>
        </w:object>
      </w:r>
    </w:p>
    <w:p w14:paraId="49C974F5" w14:textId="77777777" w:rsidR="00D27A12" w:rsidRPr="00370BF2" w:rsidRDefault="00D27A12" w:rsidP="00D27A12">
      <w:pPr>
        <w:rPr>
          <w:sz w:val="22"/>
          <w:szCs w:val="22"/>
        </w:rPr>
      </w:pPr>
    </w:p>
    <w:p w14:paraId="5098A4E2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Berechne </w:t>
      </w:r>
      <w:r w:rsidR="00793E61" w:rsidRPr="00370BF2">
        <w:rPr>
          <w:noProof/>
          <w:position w:val="-12"/>
          <w:sz w:val="22"/>
          <w:szCs w:val="22"/>
        </w:rPr>
        <w:object w:dxaOrig="260" w:dyaOrig="360" w14:anchorId="38778D55">
          <v:shape id="_x0000_i1037" type="#_x0000_t75" alt="" style="width:13.5pt;height:18.5pt;mso-width-percent:0;mso-height-percent:0;mso-width-percent:0;mso-height-percent:0" o:ole="">
            <v:imagedata r:id="rId63" o:title=""/>
          </v:shape>
          <o:OLEObject Type="Embed" ProgID="Equation.DSMT4" ShapeID="_x0000_i1037" DrawAspect="Content" ObjectID="_1664108162" r:id="rId64"/>
        </w:object>
      </w:r>
      <w:r w:rsidRPr="00370BF2">
        <w:rPr>
          <w:sz w:val="22"/>
          <w:szCs w:val="22"/>
        </w:rPr>
        <w:t>und</w:t>
      </w:r>
      <w:r w:rsidR="00793E61" w:rsidRPr="00370BF2">
        <w:rPr>
          <w:noProof/>
          <w:position w:val="-12"/>
          <w:sz w:val="22"/>
          <w:szCs w:val="22"/>
        </w:rPr>
        <w:object w:dxaOrig="279" w:dyaOrig="360" w14:anchorId="09757120">
          <v:shape id="_x0000_i1036" type="#_x0000_t75" alt="" style="width:15pt;height:18.5pt;mso-width-percent:0;mso-height-percent:0;mso-width-percent:0;mso-height-percent:0" o:ole="">
            <v:imagedata r:id="rId65" o:title=""/>
          </v:shape>
          <o:OLEObject Type="Embed" ProgID="Equation.DSMT4" ShapeID="_x0000_i1036" DrawAspect="Content" ObjectID="_1664108163" r:id="rId66"/>
        </w:object>
      </w:r>
      <w:r w:rsidRPr="00370BF2">
        <w:rPr>
          <w:sz w:val="22"/>
          <w:szCs w:val="22"/>
        </w:rPr>
        <w:t xml:space="preserve"> in beliebiger Darstellung.</w:t>
      </w:r>
    </w:p>
    <w:p w14:paraId="0AFA4FB1" w14:textId="77777777" w:rsidR="00D27A1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c)   </w:t>
      </w:r>
      <w:r w:rsidR="00793E61" w:rsidRPr="00370BF2">
        <w:rPr>
          <w:noProof/>
          <w:position w:val="-12"/>
          <w:sz w:val="22"/>
          <w:szCs w:val="22"/>
        </w:rPr>
        <w:object w:dxaOrig="1240" w:dyaOrig="360" w14:anchorId="7B64020B">
          <v:shape id="_x0000_i1035" type="#_x0000_t75" alt="" style="width:62pt;height:18.5pt;mso-width-percent:0;mso-height-percent:0;mso-width-percent:0;mso-height-percent:0" o:ole="">
            <v:imagedata r:id="rId67" o:title=""/>
          </v:shape>
          <o:OLEObject Type="Embed" ProgID="Equation.DSMT4" ShapeID="_x0000_i1035" DrawAspect="Content" ObjectID="_1664108164" r:id="rId68"/>
        </w:object>
      </w:r>
    </w:p>
    <w:p w14:paraId="3FCFE7C2" w14:textId="77777777" w:rsidR="00D27A12" w:rsidRPr="00370BF2" w:rsidRDefault="00D27A12" w:rsidP="00D27A12">
      <w:pPr>
        <w:rPr>
          <w:sz w:val="22"/>
          <w:szCs w:val="22"/>
        </w:rPr>
      </w:pPr>
    </w:p>
    <w:p w14:paraId="25FAC8A2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d)   </w:t>
      </w:r>
      <w:r w:rsidR="00793E61" w:rsidRPr="003D2C8B">
        <w:rPr>
          <w:noProof/>
          <w:position w:val="-30"/>
          <w:sz w:val="22"/>
          <w:szCs w:val="22"/>
        </w:rPr>
        <w:object w:dxaOrig="1380" w:dyaOrig="740" w14:anchorId="4FF662B0">
          <v:shape id="_x0000_i1034" type="#_x0000_t75" alt="" style="width:69pt;height:36.5pt;mso-width-percent:0;mso-height-percent:0;mso-width-percent:0;mso-height-percent:0" o:ole="">
            <v:imagedata r:id="rId69" o:title=""/>
          </v:shape>
          <o:OLEObject Type="Embed" ProgID="Equation.3" ShapeID="_x0000_i1034" DrawAspect="Content" ObjectID="_1664108165" r:id="rId70"/>
        </w:object>
      </w:r>
    </w:p>
    <w:p w14:paraId="0AA9156F" w14:textId="6DD5D5AD" w:rsidR="00C34A26" w:rsidRDefault="00FB3D32" w:rsidP="00C34A26">
      <w:pPr>
        <w:pStyle w:val="TOP"/>
        <w:numPr>
          <w:ilvl w:val="0"/>
          <w:numId w:val="0"/>
        </w:numPr>
        <w:ind w:left="1212" w:hanging="1212"/>
      </w:pPr>
      <w:r>
        <w:t>Aufgabe 2</w:t>
      </w:r>
    </w:p>
    <w:p w14:paraId="1738EFF1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Stelle </w:t>
      </w:r>
      <w:r w:rsidR="00793E61" w:rsidRPr="00370BF2">
        <w:rPr>
          <w:noProof/>
          <w:position w:val="-12"/>
          <w:sz w:val="22"/>
          <w:szCs w:val="22"/>
        </w:rPr>
        <w:object w:dxaOrig="260" w:dyaOrig="360" w14:anchorId="1D7F7C5A">
          <v:shape id="_x0000_i1033" type="#_x0000_t75" alt="" style="width:13.5pt;height:18.5pt;mso-width-percent:0;mso-height-percent:0;mso-width-percent:0;mso-height-percent:0" o:ole="">
            <v:imagedata r:id="rId71" o:title=""/>
          </v:shape>
          <o:OLEObject Type="Embed" ProgID="Equation.DSMT4" ShapeID="_x0000_i1033" DrawAspect="Content" ObjectID="_1664108166" r:id="rId72"/>
        </w:object>
      </w:r>
      <w:r w:rsidRPr="00370BF2">
        <w:rPr>
          <w:sz w:val="22"/>
          <w:szCs w:val="22"/>
        </w:rPr>
        <w:t>und</w:t>
      </w:r>
      <w:r w:rsidR="00793E61" w:rsidRPr="00370BF2">
        <w:rPr>
          <w:noProof/>
          <w:position w:val="-12"/>
          <w:sz w:val="22"/>
          <w:szCs w:val="22"/>
        </w:rPr>
        <w:object w:dxaOrig="260" w:dyaOrig="360" w14:anchorId="239A55B0">
          <v:shape id="_x0000_i1032" type="#_x0000_t75" alt="" style="width:13.5pt;height:18.5pt;mso-width-percent:0;mso-height-percent:0;mso-width-percent:0;mso-height-percent:0" o:ole="">
            <v:imagedata r:id="rId73" o:title=""/>
          </v:shape>
          <o:OLEObject Type="Embed" ProgID="Equation.DSMT4" ShapeID="_x0000_i1032" DrawAspect="Content" ObjectID="_1664108167" r:id="rId74"/>
        </w:object>
      </w:r>
      <w:r w:rsidRPr="00370BF2">
        <w:rPr>
          <w:sz w:val="22"/>
          <w:szCs w:val="22"/>
        </w:rPr>
        <w:t xml:space="preserve"> in Kartesicher Form dar. Bestimme dazu Real- und </w:t>
      </w:r>
      <w:proofErr w:type="spellStart"/>
      <w:r w:rsidRPr="00370BF2">
        <w:rPr>
          <w:sz w:val="22"/>
          <w:szCs w:val="22"/>
        </w:rPr>
        <w:t>Imaginärteil</w:t>
      </w:r>
      <w:proofErr w:type="spellEnd"/>
      <w:r w:rsidRPr="00370BF2">
        <w:rPr>
          <w:sz w:val="22"/>
          <w:szCs w:val="22"/>
        </w:rPr>
        <w:t>.</w:t>
      </w:r>
    </w:p>
    <w:p w14:paraId="7E59AC1E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a)   </w:t>
      </w:r>
      <w:r w:rsidR="00793E61" w:rsidRPr="00370BF2">
        <w:rPr>
          <w:noProof/>
          <w:position w:val="-12"/>
          <w:sz w:val="22"/>
          <w:szCs w:val="22"/>
        </w:rPr>
        <w:object w:dxaOrig="859" w:dyaOrig="540" w14:anchorId="1A74F9FA">
          <v:shape id="_x0000_i1031" type="#_x0000_t75" alt="" style="width:43pt;height:27pt;mso-width-percent:0;mso-height-percent:0;mso-width-percent:0;mso-height-percent:0" o:ole="">
            <v:imagedata r:id="rId75" o:title=""/>
          </v:shape>
          <o:OLEObject Type="Embed" ProgID="Equation.DSMT4" ShapeID="_x0000_i1031" DrawAspect="Content" ObjectID="_1664108168" r:id="rId76"/>
        </w:object>
      </w:r>
    </w:p>
    <w:p w14:paraId="512CE43F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b)   </w:t>
      </w:r>
      <w:r w:rsidR="00793E61" w:rsidRPr="00370BF2">
        <w:rPr>
          <w:noProof/>
          <w:position w:val="-12"/>
          <w:sz w:val="22"/>
          <w:szCs w:val="22"/>
        </w:rPr>
        <w:object w:dxaOrig="1200" w:dyaOrig="540" w14:anchorId="59116312">
          <v:shape id="_x0000_i1030" type="#_x0000_t75" alt="" style="width:60pt;height:27pt;mso-width-percent:0;mso-height-percent:0;mso-width-percent:0;mso-height-percent:0" o:ole="">
            <v:imagedata r:id="rId77" o:title=""/>
          </v:shape>
          <o:OLEObject Type="Embed" ProgID="Equation.DSMT4" ShapeID="_x0000_i1030" DrawAspect="Content" ObjectID="_1664108169" r:id="rId78"/>
        </w:object>
      </w:r>
    </w:p>
    <w:p w14:paraId="423D2DB6" w14:textId="77777777" w:rsidR="00D27A12" w:rsidRPr="00370BF2" w:rsidRDefault="00D27A12" w:rsidP="00D27A12">
      <w:pPr>
        <w:rPr>
          <w:sz w:val="22"/>
          <w:szCs w:val="22"/>
        </w:rPr>
      </w:pPr>
    </w:p>
    <w:p w14:paraId="400F7D61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Berechne </w:t>
      </w:r>
      <w:r w:rsidR="00793E61" w:rsidRPr="00370BF2">
        <w:rPr>
          <w:noProof/>
          <w:position w:val="-12"/>
          <w:sz w:val="22"/>
          <w:szCs w:val="22"/>
        </w:rPr>
        <w:object w:dxaOrig="260" w:dyaOrig="360" w14:anchorId="62691956">
          <v:shape id="_x0000_i1029" type="#_x0000_t75" alt="" style="width:13.5pt;height:18.5pt;mso-width-percent:0;mso-height-percent:0;mso-width-percent:0;mso-height-percent:0" o:ole="">
            <v:imagedata r:id="rId63" o:title=""/>
          </v:shape>
          <o:OLEObject Type="Embed" ProgID="Equation.DSMT4" ShapeID="_x0000_i1029" DrawAspect="Content" ObjectID="_1664108170" r:id="rId79"/>
        </w:object>
      </w:r>
      <w:r w:rsidRPr="00370BF2">
        <w:rPr>
          <w:sz w:val="22"/>
          <w:szCs w:val="22"/>
        </w:rPr>
        <w:t>und</w:t>
      </w:r>
      <w:r w:rsidR="00793E61" w:rsidRPr="00370BF2">
        <w:rPr>
          <w:noProof/>
          <w:position w:val="-12"/>
          <w:sz w:val="22"/>
          <w:szCs w:val="22"/>
        </w:rPr>
        <w:object w:dxaOrig="279" w:dyaOrig="360" w14:anchorId="4BC41B05">
          <v:shape id="_x0000_i1028" type="#_x0000_t75" alt="" style="width:15pt;height:18.5pt;mso-width-percent:0;mso-height-percent:0;mso-width-percent:0;mso-height-percent:0" o:ole="">
            <v:imagedata r:id="rId65" o:title=""/>
          </v:shape>
          <o:OLEObject Type="Embed" ProgID="Equation.DSMT4" ShapeID="_x0000_i1028" DrawAspect="Content" ObjectID="_1664108171" r:id="rId80"/>
        </w:object>
      </w:r>
      <w:r w:rsidRPr="00370BF2">
        <w:rPr>
          <w:sz w:val="22"/>
          <w:szCs w:val="22"/>
        </w:rPr>
        <w:t>.</w:t>
      </w:r>
    </w:p>
    <w:p w14:paraId="2D49B90C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c)   </w:t>
      </w:r>
      <w:r w:rsidR="00793E61" w:rsidRPr="003D2C8B">
        <w:rPr>
          <w:noProof/>
          <w:position w:val="-12"/>
          <w:sz w:val="22"/>
          <w:szCs w:val="22"/>
        </w:rPr>
        <w:object w:dxaOrig="1460" w:dyaOrig="360" w14:anchorId="5ED439C5">
          <v:shape id="_x0000_i1027" type="#_x0000_t75" alt="" style="width:72.5pt;height:18.5pt;mso-width-percent:0;mso-height-percent:0;mso-width-percent:0;mso-height-percent:0" o:ole="">
            <v:imagedata r:id="rId81" o:title=""/>
          </v:shape>
          <o:OLEObject Type="Embed" ProgID="Equation.3" ShapeID="_x0000_i1027" DrawAspect="Content" ObjectID="_1664108172" r:id="rId82"/>
        </w:object>
      </w:r>
    </w:p>
    <w:p w14:paraId="004CCDCA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 xml:space="preserve">d)   </w:t>
      </w:r>
      <w:r w:rsidR="00793E61" w:rsidRPr="00370BF2">
        <w:rPr>
          <w:noProof/>
          <w:position w:val="-30"/>
          <w:sz w:val="22"/>
          <w:szCs w:val="22"/>
        </w:rPr>
        <w:object w:dxaOrig="1400" w:dyaOrig="720" w14:anchorId="6EBADB28">
          <v:shape id="_x0000_i1026" type="#_x0000_t75" alt="" style="width:70pt;height:36pt;mso-width-percent:0;mso-height-percent:0;mso-width-percent:0;mso-height-percent:0" o:ole="">
            <v:imagedata r:id="rId83" o:title=""/>
          </v:shape>
          <o:OLEObject Type="Embed" ProgID="Equation.DSMT4" ShapeID="_x0000_i1026" DrawAspect="Content" ObjectID="_1664108173" r:id="rId84"/>
        </w:object>
      </w:r>
    </w:p>
    <w:p w14:paraId="1104E87F" w14:textId="3F4D52AF" w:rsidR="00FB3D32" w:rsidRDefault="00FB3D32" w:rsidP="00FB3D32">
      <w:pPr>
        <w:pStyle w:val="TOP"/>
        <w:numPr>
          <w:ilvl w:val="0"/>
          <w:numId w:val="0"/>
        </w:numPr>
        <w:ind w:left="1212" w:hanging="1212"/>
      </w:pPr>
      <w:r>
        <w:t>Aufgabe 3</w:t>
      </w:r>
    </w:p>
    <w:p w14:paraId="019FF505" w14:textId="77777777" w:rsidR="00D27A12" w:rsidRPr="00370BF2" w:rsidRDefault="00D27A12" w:rsidP="00D27A12">
      <w:pPr>
        <w:rPr>
          <w:sz w:val="22"/>
          <w:szCs w:val="22"/>
        </w:rPr>
      </w:pPr>
      <w:r w:rsidRPr="00370BF2">
        <w:rPr>
          <w:sz w:val="22"/>
          <w:szCs w:val="22"/>
        </w:rPr>
        <w:t>Bestimme die 3 Wurzeln der Gleichung und stelle die Ausgangsgleichung und die Wurzeln in der komplexen Zahlenebene dar.</w:t>
      </w:r>
    </w:p>
    <w:p w14:paraId="308CCD1F" w14:textId="3786671A" w:rsidR="006A3E27" w:rsidRPr="00D27A12" w:rsidRDefault="00793E61" w:rsidP="00D27A12">
      <w:pPr>
        <w:rPr>
          <w:sz w:val="22"/>
          <w:szCs w:val="22"/>
        </w:rPr>
      </w:pPr>
      <w:r w:rsidRPr="00370BF2">
        <w:rPr>
          <w:noProof/>
          <w:position w:val="-6"/>
          <w:sz w:val="22"/>
          <w:szCs w:val="22"/>
        </w:rPr>
        <w:object w:dxaOrig="1080" w:dyaOrig="480" w14:anchorId="179C31E3">
          <v:shape id="_x0000_i1025" type="#_x0000_t75" alt="" style="width:54.5pt;height:24pt;mso-width-percent:0;mso-height-percent:0;mso-width-percent:0;mso-height-percent:0" o:ole="">
            <v:imagedata r:id="rId85" o:title=""/>
          </v:shape>
          <o:OLEObject Type="Embed" ProgID="Equation.DSMT4" ShapeID="_x0000_i1025" DrawAspect="Content" ObjectID="_1664108174" r:id="rId86"/>
        </w:object>
      </w:r>
    </w:p>
    <w:p w14:paraId="36CC2365" w14:textId="494AE8B9" w:rsidR="00272CC2" w:rsidRPr="00272CC2" w:rsidRDefault="0004784F" w:rsidP="00FA28E7">
      <w:pPr>
        <w:rPr>
          <w:sz w:val="21"/>
          <w:szCs w:val="22"/>
        </w:rPr>
        <w:sectPr w:rsidR="00272CC2" w:rsidRPr="00272CC2" w:rsidSect="00EF32EB">
          <w:headerReference w:type="default" r:id="rId87"/>
          <w:footerReference w:type="default" r:id="rId88"/>
          <w:headerReference w:type="first" r:id="rId89"/>
          <w:footerReference w:type="first" r:id="rId90"/>
          <w:pgSz w:w="11906" w:h="16838" w:code="9"/>
          <w:pgMar w:top="1413" w:right="851" w:bottom="1247" w:left="851" w:header="851" w:footer="964" w:gutter="0"/>
          <w:cols w:space="284"/>
          <w:titlePg/>
          <w:docGrid w:linePitch="360"/>
        </w:sectPr>
      </w:pPr>
      <w:r>
        <w:rPr>
          <w:sz w:val="21"/>
          <w:szCs w:val="22"/>
        </w:rPr>
        <w:t xml:space="preserve"> </w:t>
      </w:r>
      <w:r w:rsidR="00272CC2">
        <w:rPr>
          <w:sz w:val="21"/>
          <w:szCs w:val="22"/>
        </w:rPr>
        <w:t xml:space="preserve"> </w:t>
      </w:r>
    </w:p>
    <w:p w14:paraId="28AA371E" w14:textId="77777777" w:rsidR="00C34A26" w:rsidRPr="00EF32EB" w:rsidRDefault="00C34A26" w:rsidP="00490126">
      <w:pPr>
        <w:ind w:left="0"/>
      </w:pPr>
      <w:bookmarkStart w:id="5" w:name="_GoBack"/>
      <w:bookmarkEnd w:id="5"/>
    </w:p>
    <w:sectPr w:rsidR="00C34A26" w:rsidRPr="00EF32EB" w:rsidSect="00604691">
      <w:headerReference w:type="default" r:id="rId91"/>
      <w:pgSz w:w="11906" w:h="16838" w:code="9"/>
      <w:pgMar w:top="1244" w:right="851" w:bottom="1361" w:left="851" w:header="851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68B6CC" w14:textId="77777777" w:rsidR="00793E61" w:rsidRDefault="00793E61" w:rsidP="00753F34">
      <w:r>
        <w:separator/>
      </w:r>
    </w:p>
    <w:p w14:paraId="52397B7D" w14:textId="77777777" w:rsidR="00793E61" w:rsidRDefault="00793E61"/>
    <w:p w14:paraId="024339EA" w14:textId="77777777" w:rsidR="00793E61" w:rsidRDefault="00793E61"/>
    <w:p w14:paraId="68116EC4" w14:textId="77777777" w:rsidR="00793E61" w:rsidRDefault="00793E61"/>
  </w:endnote>
  <w:endnote w:type="continuationSeparator" w:id="0">
    <w:p w14:paraId="686C6BDF" w14:textId="77777777" w:rsidR="00793E61" w:rsidRDefault="00793E61" w:rsidP="00753F34">
      <w:r>
        <w:continuationSeparator/>
      </w:r>
    </w:p>
    <w:p w14:paraId="22732667" w14:textId="77777777" w:rsidR="00793E61" w:rsidRDefault="00793E61"/>
    <w:p w14:paraId="3694EF79" w14:textId="77777777" w:rsidR="00793E61" w:rsidRDefault="00793E61"/>
    <w:p w14:paraId="0AB3B553" w14:textId="77777777" w:rsidR="00793E61" w:rsidRDefault="00793E6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fontKey="{15C0D516-F32F-B149-907B-9BE0CB6FBCD3}"/>
    <w:embedBold r:id="rId2" w:fontKey="{ED183ADC-3EA2-304F-A8DF-33F5B971E6BF}"/>
    <w:embedItalic r:id="rId3" w:fontKey="{1EF9D671-1811-9E49-8998-8A8500EB93A8}"/>
    <w:embedBoldItalic r:id="rId4" w:fontKey="{8A7FD843-3C81-404E-ACC4-9CFBE1F53850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  <w:embedRegular r:id="rId5" w:fontKey="{7EAEB695-5DB9-934A-BC2E-459826CC7080}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  <w:embedRegular r:id="rId6" w:fontKey="{B10E1A89-7052-CC40-9623-6654C4907C0F}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  <w:embedRegular r:id="rId7" w:fontKey="{0C511FC9-8DFE-954F-8B56-ED686CB814DB}"/>
  </w:font>
  <w:font w:name="Charter">
    <w:altName w:val="Calibri"/>
    <w:panose1 w:val="02000503060000020004"/>
    <w:charset w:val="00"/>
    <w:family w:val="auto"/>
    <w:notTrueType/>
    <w:pitch w:val="variable"/>
    <w:sig w:usb0="00000003" w:usb1="00000000" w:usb2="00000000" w:usb3="00000000" w:csb0="00000001" w:csb1="00000000"/>
  </w:font>
  <w:font w:name="FrontPage">
    <w:altName w:val="Calibr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8" w:fontKey="{7CBB5BA3-EFDB-0049-B84D-9C27BF918998}"/>
    <w:embedBold r:id="rId9" w:fontKey="{D1F91422-24B1-D342-8E5D-9EFE7F7E1E3C}"/>
    <w:embedBoldItalic r:id="rId10" w:fontKey="{F61D8683-23CC-4C47-AE2C-5116D08D1CB0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tafford">
    <w:altName w:val="Calibr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FrontPage-Medium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1" w:fontKey="{0B5BFBC6-232D-1B41-8453-C1E5D7ABEFBF}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2" w:fontKey="{585ED42F-8629-9444-90D8-9B53B03FB50E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482F78" w14:textId="0B1E6CDE" w:rsidR="00D079E3" w:rsidRPr="00F00158" w:rsidRDefault="00D079E3" w:rsidP="00F00158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3F3D17">
      <w:rPr>
        <w:noProof/>
      </w:rPr>
      <w:t>aft Maschinenbau – TU Darmstadt</w: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1" locked="1" layoutInCell="1" allowOverlap="1" wp14:anchorId="2BAC4EC5" wp14:editId="0C569B42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5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9" o:spid="_x0000_s1026" style="position:absolute;z-index:-2516428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pXZ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" strokeweight=".6pt">
              <w10:wrap anchorx="margin" anchory="page"/>
              <w10:anchorlock/>
            </v:line>
          </w:pict>
        </mc:Fallback>
      </mc:AlternateContent>
    </w:r>
    <w:r w:rsidR="005C265F">
      <w:rPr>
        <w:noProof/>
      </w:rPr>
      <w:t xml:space="preserve"> - </w:t>
    </w:r>
    <w:r w:rsidR="005C265F" w:rsidRPr="005C265F">
      <w:rPr>
        <w:noProof/>
      </w:rPr>
      <w:t>weitere Informationen: moodle.tu-darmstadt.de/course/view.php?id=11933</w:t>
    </w:r>
    <w:r w:rsidR="005C265F" w:rsidRPr="005C265F">
      <w:rPr>
        <w:noProof/>
      </w:rPr>
      <w:t xml:space="preserve"> </w:t>
    </w:r>
    <w:r w:rsidR="005C265F">
      <w:rPr>
        <w:noProof/>
      </w:rPr>
      <w:tab/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C05633">
      <w:rPr>
        <w:noProof/>
      </w:rPr>
      <w:t>2</w:t>
    </w:r>
    <w:r w:rsidRPr="00487D69">
      <w:fldChar w:fldCharType="end"/>
    </w:r>
    <w:r w:rsidRPr="00487D69">
      <w:t>/</w:t>
    </w:r>
    <w:r w:rsidR="00C05633">
      <w:t>2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B1328D" w14:textId="0B7428B3" w:rsidR="00D079E3" w:rsidRDefault="00D079E3" w:rsidP="00384D9C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922957">
      <w:rPr>
        <w:noProof/>
      </w:rPr>
      <w:t>aft Maschinenbau – TU Darmstadt</w:t>
    </w:r>
    <w:r w:rsidR="005C265F">
      <w:rPr>
        <w:noProof/>
      </w:rPr>
      <w:t xml:space="preserve"> - </w:t>
    </w:r>
    <w:r w:rsidR="005C265F" w:rsidRPr="005C265F">
      <w:rPr>
        <w:noProof/>
      </w:rPr>
      <w:t>weitere Informationen: 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1" layoutInCell="1" allowOverlap="1" wp14:anchorId="51F2ED1B" wp14:editId="6F7EFC8C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9" o:spid="_x0000_s1026" style="position:absolute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mVU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C05633">
      <w:rPr>
        <w:noProof/>
      </w:rPr>
      <w:t>1</w:t>
    </w:r>
    <w:r w:rsidRPr="00487D69">
      <w:fldChar w:fldCharType="end"/>
    </w:r>
    <w:r w:rsidRPr="00487D69">
      <w:t>/</w:t>
    </w:r>
    <w:r w:rsidR="00C05633"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EAEF47" w14:textId="77777777" w:rsidR="00793E61" w:rsidRDefault="00793E61" w:rsidP="00753F34">
      <w:r>
        <w:separator/>
      </w:r>
    </w:p>
    <w:p w14:paraId="76EA4B29" w14:textId="77777777" w:rsidR="00793E61" w:rsidRDefault="00793E61"/>
    <w:p w14:paraId="155251F8" w14:textId="77777777" w:rsidR="00793E61" w:rsidRDefault="00793E61"/>
    <w:p w14:paraId="121F4421" w14:textId="77777777" w:rsidR="00793E61" w:rsidRDefault="00793E61"/>
  </w:footnote>
  <w:footnote w:type="continuationSeparator" w:id="0">
    <w:p w14:paraId="724041FE" w14:textId="77777777" w:rsidR="00793E61" w:rsidRDefault="00793E61" w:rsidP="00753F34">
      <w:r>
        <w:continuationSeparator/>
      </w:r>
    </w:p>
    <w:p w14:paraId="2630A7A2" w14:textId="77777777" w:rsidR="00793E61" w:rsidRDefault="00793E61"/>
    <w:p w14:paraId="339BBD28" w14:textId="77777777" w:rsidR="00793E61" w:rsidRDefault="00793E61"/>
    <w:p w14:paraId="78B4700F" w14:textId="77777777" w:rsidR="00793E61" w:rsidRDefault="00793E6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A72F4D" w14:textId="77777777" w:rsidR="00D079E3" w:rsidRPr="00593C9C" w:rsidRDefault="00D079E3" w:rsidP="00593C9C">
    <w:pPr>
      <w:pStyle w:val="Kopfzeile"/>
    </w:pPr>
    <w:r w:rsidRPr="00593C9C">
      <w:rPr>
        <w:noProof/>
      </w:rPr>
      <mc:AlternateContent>
        <mc:Choice Requires="wps">
          <w:drawing>
            <wp:anchor distT="0" distB="0" distL="114300" distR="114300" simplePos="0" relativeHeight="251678720" behindDoc="1" locked="1" layoutInCell="1" allowOverlap="1" wp14:anchorId="7096B480" wp14:editId="6097970C">
              <wp:simplePos x="0" y="0"/>
              <wp:positionH relativeFrom="margin">
                <wp:posOffset>0</wp:posOffset>
              </wp:positionH>
              <wp:positionV relativeFrom="page">
                <wp:posOffset>730250</wp:posOffset>
              </wp:positionV>
              <wp:extent cx="6479540" cy="0"/>
              <wp:effectExtent l="0" t="0" r="16510" b="19050"/>
              <wp:wrapNone/>
              <wp:docPr id="11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-251637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7.5pt" to="510.2pt,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CpYEwIAACs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" strokeweight="1.2pt">
              <w10:wrap anchorx="margin" anchory="page"/>
              <w10:anchorlock/>
            </v:line>
          </w:pict>
        </mc:Fallback>
      </mc:AlternateContent>
    </w:r>
    <w:r w:rsidRPr="00593C9C">
      <w:rPr>
        <w:noProof/>
      </w:rPr>
      <mc:AlternateContent>
        <mc:Choice Requires="wps">
          <w:drawing>
            <wp:anchor distT="0" distB="0" distL="114300" distR="114300" simplePos="0" relativeHeight="251679744" behindDoc="1" locked="1" layoutInCell="1" allowOverlap="1" wp14:anchorId="328A8DA3" wp14:editId="08687DBC">
              <wp:simplePos x="0" y="0"/>
              <wp:positionH relativeFrom="margin">
                <wp:posOffset>0</wp:posOffset>
              </wp:positionH>
              <wp:positionV relativeFrom="page">
                <wp:posOffset>559435</wp:posOffset>
              </wp:positionV>
              <wp:extent cx="6479540" cy="144145"/>
              <wp:effectExtent l="0" t="0" r="0" b="8255"/>
              <wp:wrapNone/>
              <wp:docPr id="117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0;margin-top:44.05pt;width:510.2pt;height:11.35pt;z-index:-251636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okmarkStart w:id="0" w:name="_Toc308814067"/>
  <w:bookmarkStart w:id="1" w:name="_Toc308814085"/>
  <w:bookmarkStart w:id="2" w:name="_Toc308814098"/>
  <w:bookmarkStart w:id="3" w:name="_Toc308814116"/>
  <w:bookmarkStart w:id="4" w:name="_Toc308817665"/>
  <w:p w14:paraId="14013969" w14:textId="424E423F" w:rsidR="007B66B1" w:rsidRDefault="00D079E3" w:rsidP="003A6AE1">
    <w:pPr>
      <w:pStyle w:val="berschrift1"/>
    </w:pPr>
    <w:r>
      <w:rPr>
        <w:noProof/>
      </w:rPr>
      <mc:AlternateContent>
        <mc:Choice Requires="wps">
          <w:drawing>
            <wp:anchor distT="0" distB="0" distL="114300" distR="114300" simplePos="0" relativeHeight="251652095" behindDoc="1" locked="0" layoutInCell="1" allowOverlap="1" wp14:anchorId="718EF596" wp14:editId="147067B1">
              <wp:simplePos x="0" y="0"/>
              <wp:positionH relativeFrom="column">
                <wp:posOffset>304</wp:posOffset>
              </wp:positionH>
              <wp:positionV relativeFrom="paragraph">
                <wp:posOffset>167281</wp:posOffset>
              </wp:positionV>
              <wp:extent cx="6479540" cy="2146852"/>
              <wp:effectExtent l="0" t="0" r="0" b="6350"/>
              <wp:wrapNone/>
              <wp:docPr id="16" name="Rechteck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79540" cy="2146852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id="Rechteck 16" o:spid="_x0000_s1026" style="position:absolute;margin-left:0;margin-top:13.15pt;width:510.2pt;height:169.05pt;z-index:-251664385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" fillcolor="#951169" stroked="f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746AFDE" wp14:editId="2DD5A4D3">
              <wp:simplePos x="0" y="0"/>
              <wp:positionH relativeFrom="column">
                <wp:posOffset>0</wp:posOffset>
              </wp:positionH>
              <wp:positionV relativeFrom="paragraph">
                <wp:posOffset>2310765</wp:posOffset>
              </wp:positionV>
              <wp:extent cx="6479540" cy="0"/>
              <wp:effectExtent l="0" t="0" r="16510" b="19050"/>
              <wp:wrapNone/>
              <wp:docPr id="15" name="Gerade Verbindung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Gerade Verbindung 1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1.95pt" to="510.2pt,1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" strokecolor="black [3213]" strokeweight=".6pt"/>
          </w:pict>
        </mc:Fallback>
      </mc:AlternateContent>
    </w:r>
    <w:bookmarkEnd w:id="0"/>
    <w:bookmarkEnd w:id="1"/>
    <w:bookmarkEnd w:id="2"/>
    <w:bookmarkEnd w:id="3"/>
    <w:bookmarkEnd w:id="4"/>
    <w:r>
      <w:rPr>
        <w:noProof/>
      </w:rPr>
      <mc:AlternateContent>
        <mc:Choice Requires="wps">
          <w:drawing>
            <wp:anchor distT="0" distB="0" distL="114300" distR="114300" simplePos="0" relativeHeight="251654144" behindDoc="1" locked="1" layoutInCell="1" allowOverlap="1" wp14:anchorId="78210FEF" wp14:editId="276D4980">
              <wp:simplePos x="0" y="0"/>
              <wp:positionH relativeFrom="margin">
                <wp:posOffset>-1270</wp:posOffset>
              </wp:positionH>
              <wp:positionV relativeFrom="page">
                <wp:posOffset>539115</wp:posOffset>
              </wp:positionV>
              <wp:extent cx="6479540" cy="144145"/>
              <wp:effectExtent l="0" t="0" r="0" b="8255"/>
              <wp:wrapNone/>
              <wp:docPr id="6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.1pt;margin-top:42.45pt;width:510.2pt;height:11.35pt;z-index:-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3120" behindDoc="1" locked="1" layoutInCell="1" allowOverlap="1" wp14:anchorId="26A968C7" wp14:editId="4C255363">
              <wp:simplePos x="0" y="0"/>
              <wp:positionH relativeFrom="margin">
                <wp:posOffset>-1905</wp:posOffset>
              </wp:positionH>
              <wp:positionV relativeFrom="page">
                <wp:posOffset>709930</wp:posOffset>
              </wp:positionV>
              <wp:extent cx="6479540" cy="0"/>
              <wp:effectExtent l="0" t="0" r="16510" b="19050"/>
              <wp:wrapNone/>
              <wp:docPr id="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-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.15pt,55.9pt" to="510.0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>
      <w:rPr>
        <w:noProof/>
      </w:rPr>
      <w:drawing>
        <wp:anchor distT="0" distB="0" distL="114300" distR="114300" simplePos="0" relativeHeight="251662336" behindDoc="0" locked="1" layoutInCell="1" allowOverlap="1" wp14:anchorId="4EFCE68A" wp14:editId="57251359">
          <wp:simplePos x="0" y="0"/>
          <wp:positionH relativeFrom="page">
            <wp:posOffset>5281295</wp:posOffset>
          </wp:positionH>
          <wp:positionV relativeFrom="page">
            <wp:posOffset>1118235</wp:posOffset>
          </wp:positionV>
          <wp:extent cx="1981200" cy="790575"/>
          <wp:effectExtent l="0" t="0" r="0" b="9525"/>
          <wp:wrapNone/>
          <wp:docPr id="23" name="Bild 10" descr="tu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ud_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81200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B66B1">
      <w:t>Mathe</w:t>
    </w:r>
    <w:r w:rsidR="003A6AE1">
      <w:t>matik-</w:t>
    </w:r>
  </w:p>
  <w:p w14:paraId="711B8B76" w14:textId="64AF6EB1" w:rsidR="003A6AE1" w:rsidRPr="003A6AE1" w:rsidRDefault="00D079E3" w:rsidP="003A6AE1">
    <w:pPr>
      <w:pStyle w:val="berschrift1"/>
      <w:rPr>
        <w:sz w:val="52"/>
        <w:szCs w:val="52"/>
      </w:rPr>
    </w:pPr>
    <w:r>
      <w:rPr>
        <w:noProof/>
      </w:rPr>
      <w:drawing>
        <wp:anchor distT="0" distB="0" distL="114300" distR="114300" simplePos="0" relativeHeight="251666432" behindDoc="0" locked="0" layoutInCell="1" allowOverlap="1" wp14:anchorId="0C1E2D87" wp14:editId="7CC54318">
          <wp:simplePos x="0" y="0"/>
          <wp:positionH relativeFrom="column">
            <wp:posOffset>5267528</wp:posOffset>
          </wp:positionH>
          <wp:positionV relativeFrom="paragraph">
            <wp:posOffset>135890</wp:posOffset>
          </wp:positionV>
          <wp:extent cx="1219200" cy="485775"/>
          <wp:effectExtent l="0" t="0" r="0" b="0"/>
          <wp:wrapNone/>
          <wp:docPr id="24" name="Grafik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masch_plus.gif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19200" cy="4857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proofErr w:type="spellStart"/>
    <w:r w:rsidR="003A6AE1">
      <w:t>stützkurs</w:t>
    </w:r>
    <w:proofErr w:type="spellEnd"/>
    <w:r w:rsidR="004C7023">
      <w:t xml:space="preserve"> für MB</w:t>
    </w:r>
  </w:p>
  <w:p w14:paraId="70F6C309" w14:textId="7F155DF1" w:rsidR="00D079E3" w:rsidRPr="00B26205" w:rsidRDefault="001B203E" w:rsidP="007B66B1">
    <w:pPr>
      <w:pStyle w:val="Subline"/>
      <w:rPr>
        <w:sz w:val="22"/>
        <w:szCs w:val="22"/>
      </w:rPr>
    </w:pPr>
    <w:r>
      <w:rPr>
        <w:sz w:val="22"/>
        <w:szCs w:val="22"/>
      </w:rPr>
      <w:t xml:space="preserve">Arbeitsblatt </w:t>
    </w:r>
    <w:r w:rsidR="00D27A12">
      <w:rPr>
        <w:sz w:val="22"/>
        <w:szCs w:val="22"/>
      </w:rPr>
      <w:t>–</w:t>
    </w:r>
    <w:r w:rsidR="006A3E27">
      <w:rPr>
        <w:sz w:val="22"/>
        <w:szCs w:val="22"/>
      </w:rPr>
      <w:t xml:space="preserve"> </w:t>
    </w:r>
    <w:r w:rsidR="00D27A12">
      <w:rPr>
        <w:sz w:val="22"/>
        <w:szCs w:val="22"/>
      </w:rPr>
      <w:t>Komplexe Zahlen</w:t>
    </w:r>
  </w:p>
  <w:p w14:paraId="45A51ECA" w14:textId="77777777" w:rsidR="00D079E3" w:rsidRPr="00395D32" w:rsidRDefault="00D079E3" w:rsidP="003F6534">
    <w:pPr>
      <w:pStyle w:val="Subline"/>
    </w:pPr>
    <w:r w:rsidRPr="00395D32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0" wp14:anchorId="36ABF29F" wp14:editId="7D877DD2">
              <wp:simplePos x="0" y="0"/>
              <wp:positionH relativeFrom="column">
                <wp:posOffset>940</wp:posOffset>
              </wp:positionH>
              <wp:positionV relativeFrom="paragraph">
                <wp:posOffset>36195</wp:posOffset>
              </wp:positionV>
              <wp:extent cx="6480000" cy="0"/>
              <wp:effectExtent l="0" t="0" r="16510" b="19050"/>
              <wp:wrapTopAndBottom/>
              <wp:docPr id="19" name="Gerade Verbindung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8000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Gerade Verbindung 19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05pt,2.85pt" to="510.3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" o:allowoverlap="f" strokecolor="black [3213]" strokeweight=".6pt">
              <w10:wrap type="topAndBottom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575599" w14:textId="629CDE94" w:rsidR="00D079E3" w:rsidRDefault="00D079E3" w:rsidP="00BC10A8">
    <w:pPr>
      <w:ind w:left="0"/>
    </w:pPr>
    <w:r w:rsidRPr="004148AD">
      <w:rPr>
        <w:noProof/>
      </w:rPr>
      <mc:AlternateContent>
        <mc:Choice Requires="wps">
          <w:drawing>
            <wp:anchor distT="0" distB="0" distL="114300" distR="114300" simplePos="0" relativeHeight="251675648" behindDoc="1" locked="1" layoutInCell="1" allowOverlap="1" wp14:anchorId="75AB7B98" wp14:editId="4EB1766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9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-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c5oaGBMC&#10;AAAq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Pr="004148AD">
      <w:rPr>
        <w:noProof/>
      </w:rPr>
      <mc:AlternateContent>
        <mc:Choice Requires="wps">
          <w:drawing>
            <wp:anchor distT="0" distB="0" distL="114300" distR="114300" simplePos="0" relativeHeight="251676672" behindDoc="1" locked="1" layoutInCell="1" allowOverlap="1" wp14:anchorId="0918DEFC" wp14:editId="1A2F238B">
              <wp:simplePos x="0" y="0"/>
              <wp:positionH relativeFrom="margin">
                <wp:posOffset>0</wp:posOffset>
              </wp:positionH>
              <wp:positionV relativeFrom="page">
                <wp:posOffset>546735</wp:posOffset>
              </wp:positionV>
              <wp:extent cx="6479540" cy="144145"/>
              <wp:effectExtent l="0" t="0" r="0" b="8255"/>
              <wp:wrapNone/>
              <wp:docPr id="9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0;margin-top:43.05pt;width:510.2pt;height:11.35pt;z-index:-251639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)"/>
      <w:lvlJc w:val="left"/>
      <w:pPr>
        <w:tabs>
          <w:tab w:val="num" w:pos="2345"/>
        </w:tabs>
        <w:ind w:left="2345" w:hanging="360"/>
      </w:pPr>
    </w:lvl>
  </w:abstractNum>
  <w:abstractNum w:abstractNumId="1" w15:restartNumberingAfterBreak="0">
    <w:nsid w:val="09DF5D3C"/>
    <w:multiLevelType w:val="hybridMultilevel"/>
    <w:tmpl w:val="4DE814A8"/>
    <w:lvl w:ilvl="0" w:tplc="3BF0DA32">
      <w:numFmt w:val="decimal"/>
      <w:pStyle w:val="TOP"/>
      <w:lvlText w:val="Top %1: "/>
      <w:lvlJc w:val="left"/>
      <w:pPr>
        <w:ind w:left="1212" w:hanging="1212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55694"/>
    <w:multiLevelType w:val="hybridMultilevel"/>
    <w:tmpl w:val="D47AEE44"/>
    <w:lvl w:ilvl="0" w:tplc="883A8026">
      <w:start w:val="1"/>
      <w:numFmt w:val="decimal"/>
      <w:lvlText w:val="ToDo %1: "/>
      <w:lvlJc w:val="left"/>
      <w:pPr>
        <w:ind w:left="98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0" w:hanging="360"/>
      </w:pPr>
    </w:lvl>
    <w:lvl w:ilvl="2" w:tplc="0407001B" w:tentative="1">
      <w:start w:val="1"/>
      <w:numFmt w:val="lowerRoman"/>
      <w:lvlText w:val="%3."/>
      <w:lvlJc w:val="right"/>
      <w:pPr>
        <w:ind w:left="2500" w:hanging="180"/>
      </w:pPr>
    </w:lvl>
    <w:lvl w:ilvl="3" w:tplc="0407000F" w:tentative="1">
      <w:start w:val="1"/>
      <w:numFmt w:val="decimal"/>
      <w:lvlText w:val="%4."/>
      <w:lvlJc w:val="left"/>
      <w:pPr>
        <w:ind w:left="3220" w:hanging="360"/>
      </w:pPr>
    </w:lvl>
    <w:lvl w:ilvl="4" w:tplc="04070019" w:tentative="1">
      <w:start w:val="1"/>
      <w:numFmt w:val="lowerLetter"/>
      <w:lvlText w:val="%5."/>
      <w:lvlJc w:val="left"/>
      <w:pPr>
        <w:ind w:left="3940" w:hanging="360"/>
      </w:pPr>
    </w:lvl>
    <w:lvl w:ilvl="5" w:tplc="0407001B" w:tentative="1">
      <w:start w:val="1"/>
      <w:numFmt w:val="lowerRoman"/>
      <w:lvlText w:val="%6."/>
      <w:lvlJc w:val="right"/>
      <w:pPr>
        <w:ind w:left="4660" w:hanging="180"/>
      </w:pPr>
    </w:lvl>
    <w:lvl w:ilvl="6" w:tplc="0407000F" w:tentative="1">
      <w:start w:val="1"/>
      <w:numFmt w:val="decimal"/>
      <w:lvlText w:val="%7."/>
      <w:lvlJc w:val="left"/>
      <w:pPr>
        <w:ind w:left="5380" w:hanging="360"/>
      </w:pPr>
    </w:lvl>
    <w:lvl w:ilvl="7" w:tplc="04070019" w:tentative="1">
      <w:start w:val="1"/>
      <w:numFmt w:val="lowerLetter"/>
      <w:lvlText w:val="%8."/>
      <w:lvlJc w:val="left"/>
      <w:pPr>
        <w:ind w:left="6100" w:hanging="360"/>
      </w:pPr>
    </w:lvl>
    <w:lvl w:ilvl="8" w:tplc="0407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6B2A47"/>
    <w:multiLevelType w:val="hybridMultilevel"/>
    <w:tmpl w:val="328457D4"/>
    <w:lvl w:ilvl="0" w:tplc="625A8B22">
      <w:start w:val="1"/>
      <w:numFmt w:val="lowerLetter"/>
      <w:lvlText w:val="%1)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" w15:restartNumberingAfterBreak="0">
    <w:nsid w:val="177B108E"/>
    <w:multiLevelType w:val="hybridMultilevel"/>
    <w:tmpl w:val="97BA45EC"/>
    <w:lvl w:ilvl="0" w:tplc="FE20DAE2">
      <w:start w:val="1"/>
      <w:numFmt w:val="bullet"/>
      <w:pStyle w:val="Verzeichnis2"/>
      <w:lvlText w:val="□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07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324F2C2A"/>
    <w:multiLevelType w:val="hybridMultilevel"/>
    <w:tmpl w:val="0362456C"/>
    <w:lvl w:ilvl="0" w:tplc="3B20A1EA">
      <w:start w:val="1"/>
      <w:numFmt w:val="decimal"/>
      <w:lvlText w:val="ToDo %1: "/>
      <w:lvlJc w:val="left"/>
      <w:pPr>
        <w:ind w:left="720" w:hanging="360"/>
      </w:pPr>
      <w:rPr>
        <w:rFonts w:hint="default"/>
        <w:u w:color="FFFFFF" w:themeColor="background1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42943"/>
    <w:multiLevelType w:val="multilevel"/>
    <w:tmpl w:val="C7C0CB24"/>
    <w:lvl w:ilvl="0">
      <w:start w:val="1"/>
      <w:numFmt w:val="decimal"/>
      <w:lvlText w:val="Top %1: 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255DA4"/>
    <w:multiLevelType w:val="hybridMultilevel"/>
    <w:tmpl w:val="04C0B37A"/>
    <w:lvl w:ilvl="0" w:tplc="C61A8D10">
      <w:start w:val="1"/>
      <w:numFmt w:val="decimal"/>
      <w:lvlText w:val="ToDo %1: "/>
      <w:lvlJc w:val="left"/>
      <w:pPr>
        <w:ind w:left="100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4CBF02B5"/>
    <w:multiLevelType w:val="hybridMultilevel"/>
    <w:tmpl w:val="126028CA"/>
    <w:lvl w:ilvl="0" w:tplc="01268BEA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1080E2B"/>
    <w:multiLevelType w:val="hybridMultilevel"/>
    <w:tmpl w:val="927AE4D4"/>
    <w:lvl w:ilvl="0" w:tplc="294497BE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321226"/>
    <w:multiLevelType w:val="hybridMultilevel"/>
    <w:tmpl w:val="3B14F3E8"/>
    <w:lvl w:ilvl="0" w:tplc="E9003804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num w:numId="1">
    <w:abstractNumId w:val="9"/>
  </w:num>
  <w:num w:numId="2">
    <w:abstractNumId w:val="1"/>
  </w:num>
  <w:num w:numId="3">
    <w:abstractNumId w:val="2"/>
  </w:num>
  <w:num w:numId="4">
    <w:abstractNumId w:val="5"/>
  </w:num>
  <w:num w:numId="5">
    <w:abstractNumId w:val="7"/>
  </w:num>
  <w:num w:numId="6">
    <w:abstractNumId w:val="1"/>
    <w:lvlOverride w:ilvl="0">
      <w:startOverride w:val="1"/>
    </w:lvlOverride>
  </w:num>
  <w:num w:numId="7">
    <w:abstractNumId w:val="7"/>
    <w:lvlOverride w:ilvl="0">
      <w:startOverride w:val="1"/>
    </w:lvlOverride>
  </w:num>
  <w:num w:numId="8">
    <w:abstractNumId w:val="7"/>
    <w:lvlOverride w:ilvl="0">
      <w:startOverride w:val="1"/>
    </w:lvlOverride>
  </w:num>
  <w:num w:numId="9">
    <w:abstractNumId w:val="4"/>
  </w:num>
  <w:num w:numId="10">
    <w:abstractNumId w:val="10"/>
  </w:num>
  <w:num w:numId="11">
    <w:abstractNumId w:val="1"/>
    <w:lvlOverride w:ilvl="0">
      <w:startOverride w:val="1"/>
    </w:lvlOverride>
  </w:num>
  <w:num w:numId="12">
    <w:abstractNumId w:val="6"/>
  </w:num>
  <w:num w:numId="13">
    <w:abstractNumId w:val="3"/>
  </w:num>
  <w:num w:numId="14">
    <w:abstractNumId w:val="8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1"/>
  <w:removePersonalInformation/>
  <w:removeDateAndTime/>
  <w:embedTrueType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34A1"/>
    <w:rsid w:val="00022B6C"/>
    <w:rsid w:val="000350F7"/>
    <w:rsid w:val="00044A5B"/>
    <w:rsid w:val="0004784F"/>
    <w:rsid w:val="000504FE"/>
    <w:rsid w:val="000602E1"/>
    <w:rsid w:val="000A3DD8"/>
    <w:rsid w:val="000A52D8"/>
    <w:rsid w:val="000E08DD"/>
    <w:rsid w:val="00113898"/>
    <w:rsid w:val="001876DF"/>
    <w:rsid w:val="001B203E"/>
    <w:rsid w:val="001B2F6C"/>
    <w:rsid w:val="001D23A3"/>
    <w:rsid w:val="001D2DEF"/>
    <w:rsid w:val="001F6D39"/>
    <w:rsid w:val="00200B4B"/>
    <w:rsid w:val="00200BD5"/>
    <w:rsid w:val="00205D8E"/>
    <w:rsid w:val="0020762A"/>
    <w:rsid w:val="002100CF"/>
    <w:rsid w:val="00233D2D"/>
    <w:rsid w:val="00240B49"/>
    <w:rsid w:val="00252E79"/>
    <w:rsid w:val="00263EE9"/>
    <w:rsid w:val="002644CD"/>
    <w:rsid w:val="00271A87"/>
    <w:rsid w:val="00272CC2"/>
    <w:rsid w:val="002A3B5A"/>
    <w:rsid w:val="002A5683"/>
    <w:rsid w:val="002B6833"/>
    <w:rsid w:val="002C4146"/>
    <w:rsid w:val="002D5F52"/>
    <w:rsid w:val="002D5F64"/>
    <w:rsid w:val="002F5700"/>
    <w:rsid w:val="002F7749"/>
    <w:rsid w:val="0031238D"/>
    <w:rsid w:val="00317D24"/>
    <w:rsid w:val="00343D52"/>
    <w:rsid w:val="00345075"/>
    <w:rsid w:val="00360006"/>
    <w:rsid w:val="00370EF8"/>
    <w:rsid w:val="00377E97"/>
    <w:rsid w:val="00384D9C"/>
    <w:rsid w:val="00395D32"/>
    <w:rsid w:val="003A1473"/>
    <w:rsid w:val="003A4BA0"/>
    <w:rsid w:val="003A5830"/>
    <w:rsid w:val="003A6AE1"/>
    <w:rsid w:val="003A7A67"/>
    <w:rsid w:val="003D53CB"/>
    <w:rsid w:val="003E48B6"/>
    <w:rsid w:val="003F3D17"/>
    <w:rsid w:val="003F6534"/>
    <w:rsid w:val="00412EFA"/>
    <w:rsid w:val="004148AD"/>
    <w:rsid w:val="0043365C"/>
    <w:rsid w:val="00435F00"/>
    <w:rsid w:val="004439E2"/>
    <w:rsid w:val="00445C7B"/>
    <w:rsid w:val="004510C6"/>
    <w:rsid w:val="004535D5"/>
    <w:rsid w:val="00490126"/>
    <w:rsid w:val="004B225D"/>
    <w:rsid w:val="004C1029"/>
    <w:rsid w:val="004C7023"/>
    <w:rsid w:val="004D069E"/>
    <w:rsid w:val="004F3863"/>
    <w:rsid w:val="00513713"/>
    <w:rsid w:val="00544EE6"/>
    <w:rsid w:val="00555E19"/>
    <w:rsid w:val="005917BA"/>
    <w:rsid w:val="005934B7"/>
    <w:rsid w:val="00593C9C"/>
    <w:rsid w:val="005A2DFD"/>
    <w:rsid w:val="005B071A"/>
    <w:rsid w:val="005C265F"/>
    <w:rsid w:val="005D1D59"/>
    <w:rsid w:val="005E565F"/>
    <w:rsid w:val="005F64FD"/>
    <w:rsid w:val="00604691"/>
    <w:rsid w:val="00655702"/>
    <w:rsid w:val="006669B3"/>
    <w:rsid w:val="006A3E27"/>
    <w:rsid w:val="006B6C1E"/>
    <w:rsid w:val="006F13D1"/>
    <w:rsid w:val="0073020A"/>
    <w:rsid w:val="007432E9"/>
    <w:rsid w:val="00753F34"/>
    <w:rsid w:val="00793E61"/>
    <w:rsid w:val="007B66B1"/>
    <w:rsid w:val="007B686C"/>
    <w:rsid w:val="007D21BB"/>
    <w:rsid w:val="00825B5E"/>
    <w:rsid w:val="00831D38"/>
    <w:rsid w:val="0084022A"/>
    <w:rsid w:val="00844357"/>
    <w:rsid w:val="00862AF1"/>
    <w:rsid w:val="00862FDF"/>
    <w:rsid w:val="00881142"/>
    <w:rsid w:val="00884330"/>
    <w:rsid w:val="008B74BD"/>
    <w:rsid w:val="008C34A1"/>
    <w:rsid w:val="008C7F1C"/>
    <w:rsid w:val="008C7F67"/>
    <w:rsid w:val="008D3E60"/>
    <w:rsid w:val="008D53F6"/>
    <w:rsid w:val="008F28EC"/>
    <w:rsid w:val="009045A5"/>
    <w:rsid w:val="00912A44"/>
    <w:rsid w:val="00922957"/>
    <w:rsid w:val="009353D6"/>
    <w:rsid w:val="0095232C"/>
    <w:rsid w:val="00955D4C"/>
    <w:rsid w:val="00956F4A"/>
    <w:rsid w:val="00980BB8"/>
    <w:rsid w:val="009B3DB1"/>
    <w:rsid w:val="009F4840"/>
    <w:rsid w:val="00A5501B"/>
    <w:rsid w:val="00A67920"/>
    <w:rsid w:val="00A74897"/>
    <w:rsid w:val="00A97CCE"/>
    <w:rsid w:val="00AA2BFC"/>
    <w:rsid w:val="00AA53D7"/>
    <w:rsid w:val="00AB12F9"/>
    <w:rsid w:val="00AC1F75"/>
    <w:rsid w:val="00AE4C71"/>
    <w:rsid w:val="00B24CA9"/>
    <w:rsid w:val="00B26205"/>
    <w:rsid w:val="00B31060"/>
    <w:rsid w:val="00B33245"/>
    <w:rsid w:val="00B47250"/>
    <w:rsid w:val="00B846FF"/>
    <w:rsid w:val="00BA20A1"/>
    <w:rsid w:val="00BC10A8"/>
    <w:rsid w:val="00C05633"/>
    <w:rsid w:val="00C33E2C"/>
    <w:rsid w:val="00C34A26"/>
    <w:rsid w:val="00C41D2C"/>
    <w:rsid w:val="00C47067"/>
    <w:rsid w:val="00C62538"/>
    <w:rsid w:val="00C66F5D"/>
    <w:rsid w:val="00C71E54"/>
    <w:rsid w:val="00C8624B"/>
    <w:rsid w:val="00CD0163"/>
    <w:rsid w:val="00D079E3"/>
    <w:rsid w:val="00D21A37"/>
    <w:rsid w:val="00D27A12"/>
    <w:rsid w:val="00D37328"/>
    <w:rsid w:val="00D47655"/>
    <w:rsid w:val="00D65DF6"/>
    <w:rsid w:val="00D708A5"/>
    <w:rsid w:val="00DA03CE"/>
    <w:rsid w:val="00DA2248"/>
    <w:rsid w:val="00DF3704"/>
    <w:rsid w:val="00E22BC7"/>
    <w:rsid w:val="00E448DF"/>
    <w:rsid w:val="00E47103"/>
    <w:rsid w:val="00E47118"/>
    <w:rsid w:val="00E6229B"/>
    <w:rsid w:val="00E70551"/>
    <w:rsid w:val="00EB4AF6"/>
    <w:rsid w:val="00ED5151"/>
    <w:rsid w:val="00EF32EB"/>
    <w:rsid w:val="00F00158"/>
    <w:rsid w:val="00F22316"/>
    <w:rsid w:val="00F479CB"/>
    <w:rsid w:val="00F54F50"/>
    <w:rsid w:val="00F7111F"/>
    <w:rsid w:val="00FA28E7"/>
    <w:rsid w:val="00FB2733"/>
    <w:rsid w:val="00FB3D32"/>
    <w:rsid w:val="00FB3FA5"/>
    <w:rsid w:val="00FB4DE7"/>
    <w:rsid w:val="00FC2AFB"/>
    <w:rsid w:val="00FC3351"/>
    <w:rsid w:val="00FC57E2"/>
    <w:rsid w:val="00FF2B9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2225B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aliases w:val="Text"/>
    <w:qFormat/>
    <w:rsid w:val="003F6534"/>
    <w:pPr>
      <w:spacing w:line="264" w:lineRule="auto"/>
      <w:ind w:left="170"/>
    </w:pPr>
    <w:rPr>
      <w:rFonts w:ascii="Charter" w:hAnsi="Charter"/>
      <w:sz w:val="18"/>
    </w:rPr>
  </w:style>
  <w:style w:type="paragraph" w:styleId="berschrift1">
    <w:name w:val="heading 1"/>
    <w:basedOn w:val="Standard"/>
    <w:next w:val="Standard"/>
    <w:link w:val="berschrift1Zchn"/>
    <w:rsid w:val="00956F4A"/>
    <w:pPr>
      <w:spacing w:before="1200" w:after="400"/>
      <w:contextualSpacing/>
      <w:outlineLvl w:val="0"/>
    </w:pPr>
    <w:rPr>
      <w:rFonts w:ascii="FrontPage" w:hAnsi="FrontPage"/>
      <w:b/>
      <w:color w:val="FEFEFE"/>
      <w:sz w:val="84"/>
      <w:szCs w:val="84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3E48B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semiHidden/>
    <w:unhideWhenUsed/>
    <w:qFormat/>
    <w:rsid w:val="000A52D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semiHidden/>
    <w:unhideWhenUsed/>
    <w:qFormat/>
    <w:rsid w:val="000A52D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AB12F9"/>
    <w:pPr>
      <w:tabs>
        <w:tab w:val="center" w:pos="4536"/>
        <w:tab w:val="right" w:pos="9072"/>
      </w:tabs>
      <w:spacing w:line="240" w:lineRule="auto"/>
    </w:pPr>
  </w:style>
  <w:style w:type="paragraph" w:styleId="Fuzeile">
    <w:name w:val="footer"/>
    <w:basedOn w:val="Standard"/>
    <w:rsid w:val="001876DF"/>
    <w:pPr>
      <w:tabs>
        <w:tab w:val="center" w:pos="4820"/>
        <w:tab w:val="right" w:pos="9832"/>
      </w:tabs>
      <w:spacing w:line="240" w:lineRule="auto"/>
      <w:ind w:left="0"/>
    </w:pPr>
    <w:rPr>
      <w:rFonts w:ascii="Stafford" w:hAnsi="Stafford"/>
      <w:sz w:val="15"/>
    </w:rPr>
  </w:style>
  <w:style w:type="paragraph" w:customStyle="1" w:styleId="Infospalte">
    <w:name w:val="Infospalte"/>
    <w:basedOn w:val="Standard"/>
    <w:rsid w:val="00FB3FA5"/>
    <w:pPr>
      <w:tabs>
        <w:tab w:val="left" w:pos="737"/>
      </w:tabs>
      <w:spacing w:before="120" w:line="276" w:lineRule="auto"/>
      <w:contextualSpacing/>
    </w:pPr>
    <w:rPr>
      <w:rFonts w:ascii="Stafford" w:hAnsi="Stafford"/>
      <w:sz w:val="15"/>
    </w:rPr>
  </w:style>
  <w:style w:type="character" w:customStyle="1" w:styleId="KopfzeileZchn">
    <w:name w:val="Kopfzeile Zchn"/>
    <w:basedOn w:val="Absatz-Standardschriftart"/>
    <w:link w:val="Kopfzeile"/>
    <w:uiPriority w:val="99"/>
    <w:rsid w:val="00AB12F9"/>
    <w:rPr>
      <w:rFonts w:ascii="Charter" w:hAnsi="Charter"/>
    </w:rPr>
  </w:style>
  <w:style w:type="character" w:customStyle="1" w:styleId="berschrift2Zchn">
    <w:name w:val="Überschrift 2 Zchn"/>
    <w:basedOn w:val="Absatz-Standardschriftart"/>
    <w:link w:val="berschrift2"/>
    <w:semiHidden/>
    <w:rsid w:val="003E48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Absatz-Standardschriftart"/>
    <w:uiPriority w:val="99"/>
    <w:unhideWhenUsed/>
    <w:rsid w:val="001876DF"/>
    <w:rPr>
      <w:color w:val="0000FF" w:themeColor="hyperlink"/>
      <w:u w:val="single"/>
    </w:rPr>
  </w:style>
  <w:style w:type="character" w:customStyle="1" w:styleId="berschrift1Zchn">
    <w:name w:val="Überschrift 1 Zchn"/>
    <w:link w:val="berschrift1"/>
    <w:rsid w:val="00956F4A"/>
    <w:rPr>
      <w:rFonts w:ascii="FrontPage" w:hAnsi="FrontPage"/>
      <w:b/>
      <w:color w:val="FEFEFE"/>
      <w:sz w:val="84"/>
      <w:szCs w:val="84"/>
    </w:rPr>
  </w:style>
  <w:style w:type="paragraph" w:customStyle="1" w:styleId="TOP">
    <w:name w:val="TOP"/>
    <w:basedOn w:val="Standard"/>
    <w:next w:val="Standard"/>
    <w:link w:val="TOPZchn"/>
    <w:qFormat/>
    <w:rsid w:val="001876DF"/>
    <w:pPr>
      <w:keepNext/>
      <w:keepLines/>
      <w:numPr>
        <w:numId w:val="2"/>
      </w:numPr>
      <w:pBdr>
        <w:top w:val="single" w:sz="4" w:space="2" w:color="auto"/>
        <w:bottom w:val="single" w:sz="4" w:space="2" w:color="auto"/>
      </w:pBdr>
      <w:tabs>
        <w:tab w:val="left" w:pos="851"/>
      </w:tabs>
      <w:spacing w:before="360" w:after="120" w:line="240" w:lineRule="auto"/>
      <w:outlineLvl w:val="0"/>
    </w:pPr>
    <w:rPr>
      <w:rFonts w:ascii="FrontPage" w:hAnsi="FrontPage"/>
      <w:b/>
      <w:sz w:val="22"/>
    </w:rPr>
  </w:style>
  <w:style w:type="character" w:customStyle="1" w:styleId="TOPZchn">
    <w:name w:val="TOP Zchn"/>
    <w:link w:val="TOP"/>
    <w:rsid w:val="001876DF"/>
    <w:rPr>
      <w:rFonts w:ascii="FrontPage" w:hAnsi="FrontPage"/>
      <w:b/>
      <w:sz w:val="22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3E48B6"/>
    <w:pPr>
      <w:keepNext/>
      <w:keepLines/>
      <w:spacing w:before="480" w:line="276" w:lineRule="auto"/>
      <w:ind w:left="0"/>
      <w:contextualSpacing w:val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styleId="Verzeichnis1">
    <w:name w:val="toc 1"/>
    <w:aliases w:val="Inhaltsverz. Top"/>
    <w:basedOn w:val="Standard"/>
    <w:next w:val="Standard"/>
    <w:autoRedefine/>
    <w:uiPriority w:val="39"/>
    <w:rsid w:val="00F22316"/>
    <w:pPr>
      <w:keepNext/>
      <w:tabs>
        <w:tab w:val="left" w:pos="921"/>
        <w:tab w:val="right" w:leader="dot" w:pos="7655"/>
      </w:tabs>
      <w:spacing w:line="240" w:lineRule="auto"/>
      <w:ind w:right="281"/>
      <w:contextualSpacing/>
    </w:pPr>
    <w:rPr>
      <w:noProof/>
      <w:lang w:val="en-US"/>
    </w:rPr>
  </w:style>
  <w:style w:type="paragraph" w:styleId="Zitat">
    <w:name w:val="Quote"/>
    <w:aliases w:val="TODO"/>
    <w:basedOn w:val="Standard"/>
    <w:next w:val="Standard"/>
    <w:link w:val="ZitatZchn"/>
    <w:autoRedefine/>
    <w:uiPriority w:val="29"/>
    <w:qFormat/>
    <w:rsid w:val="00912A44"/>
    <w:pPr>
      <w:suppressLineNumbers/>
      <w:spacing w:before="120"/>
      <w:contextualSpacing/>
      <w:outlineLvl w:val="1"/>
    </w:pPr>
    <w:rPr>
      <w:b/>
      <w:i/>
      <w:iCs/>
      <w:color w:val="000000"/>
    </w:rPr>
  </w:style>
  <w:style w:type="character" w:customStyle="1" w:styleId="ZitatZchn">
    <w:name w:val="Zitat Zchn"/>
    <w:aliases w:val="TODO Zchn"/>
    <w:link w:val="Zitat"/>
    <w:uiPriority w:val="29"/>
    <w:rsid w:val="00912A44"/>
    <w:rPr>
      <w:rFonts w:ascii="Charter" w:hAnsi="Charter"/>
      <w:b/>
      <w:i/>
      <w:iCs/>
      <w:color w:val="000000"/>
    </w:rPr>
  </w:style>
  <w:style w:type="paragraph" w:styleId="Verzeichnis2">
    <w:name w:val="toc 2"/>
    <w:aliases w:val="Inhaltsverz. ToDo"/>
    <w:basedOn w:val="Standard"/>
    <w:next w:val="Standard"/>
    <w:autoRedefine/>
    <w:uiPriority w:val="39"/>
    <w:rsid w:val="00EF32EB"/>
    <w:pPr>
      <w:numPr>
        <w:numId w:val="9"/>
      </w:numPr>
      <w:tabs>
        <w:tab w:val="right" w:leader="dot" w:pos="7655"/>
      </w:tabs>
      <w:spacing w:after="60" w:line="200" w:lineRule="exact"/>
      <w:ind w:left="924" w:right="2549" w:hanging="357"/>
    </w:pPr>
    <w:rPr>
      <w:noProof/>
    </w:rPr>
  </w:style>
  <w:style w:type="paragraph" w:customStyle="1" w:styleId="Subline">
    <w:name w:val="Subline"/>
    <w:link w:val="SublineZchn"/>
    <w:rsid w:val="003F6534"/>
    <w:pPr>
      <w:widowControl w:val="0"/>
      <w:tabs>
        <w:tab w:val="left" w:pos="1134"/>
      </w:tabs>
      <w:spacing w:line="280" w:lineRule="exact"/>
      <w:ind w:left="170"/>
    </w:pPr>
    <w:rPr>
      <w:rFonts w:ascii="FrontPage-Medium" w:hAnsi="FrontPage-Medium"/>
      <w:sz w:val="18"/>
      <w:szCs w:val="84"/>
    </w:rPr>
  </w:style>
  <w:style w:type="paragraph" w:styleId="Endnotentext">
    <w:name w:val="endnote text"/>
    <w:basedOn w:val="Standard"/>
    <w:link w:val="EndnotentextZchn"/>
    <w:rsid w:val="000A52D8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rsid w:val="000A52D8"/>
    <w:rPr>
      <w:rFonts w:ascii="Charter" w:hAnsi="Charter"/>
    </w:rPr>
  </w:style>
  <w:style w:type="character" w:styleId="Endnotenzeichen">
    <w:name w:val="endnote reference"/>
    <w:basedOn w:val="Absatz-Standardschriftart"/>
    <w:rsid w:val="000A52D8"/>
    <w:rPr>
      <w:vertAlign w:val="superscript"/>
    </w:rPr>
  </w:style>
  <w:style w:type="character" w:customStyle="1" w:styleId="berschrift4Zchn">
    <w:name w:val="Überschrift 4 Zchn"/>
    <w:basedOn w:val="Absatz-Standardschriftart"/>
    <w:link w:val="berschrift4"/>
    <w:semiHidden/>
    <w:rsid w:val="000A52D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3Zchn">
    <w:name w:val="Überschrift 3 Zchn"/>
    <w:basedOn w:val="Absatz-Standardschriftart"/>
    <w:link w:val="berschrift3"/>
    <w:semiHidden/>
    <w:rsid w:val="000A52D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Beschluss">
    <w:name w:val="Beschluss"/>
    <w:basedOn w:val="Standard"/>
    <w:qFormat/>
    <w:rsid w:val="003A4BA0"/>
    <w:pPr>
      <w:spacing w:after="240"/>
      <w:contextualSpacing/>
    </w:pPr>
    <w:rPr>
      <w:i/>
    </w:rPr>
  </w:style>
  <w:style w:type="paragraph" w:styleId="Sprechblasentext">
    <w:name w:val="Balloon Text"/>
    <w:basedOn w:val="Standard"/>
    <w:link w:val="SprechblasentextZchn"/>
    <w:rsid w:val="00B846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B846FF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rsid w:val="007D21BB"/>
    <w:pPr>
      <w:ind w:left="720"/>
      <w:contextualSpacing/>
    </w:pPr>
  </w:style>
  <w:style w:type="character" w:customStyle="1" w:styleId="SublineZchn">
    <w:name w:val="Subline Zchn"/>
    <w:basedOn w:val="Absatz-Standardschriftart"/>
    <w:link w:val="Subline"/>
    <w:rsid w:val="003F6534"/>
    <w:rPr>
      <w:rFonts w:ascii="FrontPage-Medium" w:hAnsi="FrontPage-Medium"/>
      <w:sz w:val="18"/>
      <w:szCs w:val="84"/>
    </w:rPr>
  </w:style>
  <w:style w:type="paragraph" w:styleId="Index1">
    <w:name w:val="index 1"/>
    <w:basedOn w:val="Standard"/>
    <w:next w:val="Standard"/>
    <w:autoRedefine/>
    <w:rsid w:val="00EF32EB"/>
    <w:pPr>
      <w:ind w:left="180" w:hanging="180"/>
    </w:pPr>
  </w:style>
  <w:style w:type="paragraph" w:styleId="Index2">
    <w:name w:val="index 2"/>
    <w:basedOn w:val="Standard"/>
    <w:next w:val="Standard"/>
    <w:autoRedefine/>
    <w:rsid w:val="00EF32EB"/>
    <w:pPr>
      <w:ind w:left="360" w:hanging="180"/>
    </w:pPr>
  </w:style>
  <w:style w:type="paragraph" w:styleId="Index3">
    <w:name w:val="index 3"/>
    <w:basedOn w:val="Standard"/>
    <w:next w:val="Standard"/>
    <w:autoRedefine/>
    <w:rsid w:val="00EF32EB"/>
    <w:pPr>
      <w:ind w:left="540" w:hanging="180"/>
    </w:pPr>
  </w:style>
  <w:style w:type="paragraph" w:styleId="Index4">
    <w:name w:val="index 4"/>
    <w:basedOn w:val="Standard"/>
    <w:next w:val="Standard"/>
    <w:autoRedefine/>
    <w:rsid w:val="00EF32EB"/>
    <w:pPr>
      <w:ind w:left="720" w:hanging="180"/>
    </w:pPr>
  </w:style>
  <w:style w:type="paragraph" w:styleId="Index5">
    <w:name w:val="index 5"/>
    <w:basedOn w:val="Standard"/>
    <w:next w:val="Standard"/>
    <w:autoRedefine/>
    <w:rsid w:val="00EF32EB"/>
    <w:pPr>
      <w:ind w:left="900" w:hanging="180"/>
    </w:pPr>
  </w:style>
  <w:style w:type="paragraph" w:styleId="Index6">
    <w:name w:val="index 6"/>
    <w:basedOn w:val="Standard"/>
    <w:next w:val="Standard"/>
    <w:autoRedefine/>
    <w:rsid w:val="00EF32EB"/>
    <w:pPr>
      <w:ind w:left="1080" w:hanging="180"/>
    </w:pPr>
  </w:style>
  <w:style w:type="paragraph" w:styleId="Index7">
    <w:name w:val="index 7"/>
    <w:basedOn w:val="Standard"/>
    <w:next w:val="Standard"/>
    <w:autoRedefine/>
    <w:rsid w:val="00EF32EB"/>
    <w:pPr>
      <w:ind w:left="1260" w:hanging="180"/>
    </w:pPr>
  </w:style>
  <w:style w:type="paragraph" w:styleId="Index8">
    <w:name w:val="index 8"/>
    <w:basedOn w:val="Standard"/>
    <w:next w:val="Standard"/>
    <w:autoRedefine/>
    <w:rsid w:val="00EF32EB"/>
    <w:pPr>
      <w:ind w:left="1440" w:hanging="180"/>
    </w:pPr>
  </w:style>
  <w:style w:type="paragraph" w:styleId="Index9">
    <w:name w:val="index 9"/>
    <w:basedOn w:val="Standard"/>
    <w:next w:val="Standard"/>
    <w:autoRedefine/>
    <w:rsid w:val="00EF32EB"/>
    <w:pPr>
      <w:ind w:left="1620" w:hanging="180"/>
    </w:pPr>
  </w:style>
  <w:style w:type="paragraph" w:styleId="Indexberschrift">
    <w:name w:val="index heading"/>
    <w:basedOn w:val="Standard"/>
    <w:next w:val="Index1"/>
    <w:rsid w:val="00EF32EB"/>
  </w:style>
  <w:style w:type="paragraph" w:styleId="Verzeichnis3">
    <w:name w:val="toc 3"/>
    <w:basedOn w:val="Standard"/>
    <w:next w:val="Standard"/>
    <w:autoRedefine/>
    <w:uiPriority w:val="39"/>
    <w:rsid w:val="008F28EC"/>
    <w:pPr>
      <w:ind w:left="360"/>
    </w:pPr>
  </w:style>
  <w:style w:type="paragraph" w:styleId="Verzeichnis4">
    <w:name w:val="toc 4"/>
    <w:basedOn w:val="Standard"/>
    <w:next w:val="Standard"/>
    <w:autoRedefine/>
    <w:rsid w:val="008F28EC"/>
    <w:pPr>
      <w:ind w:left="540"/>
    </w:pPr>
  </w:style>
  <w:style w:type="paragraph" w:styleId="Verzeichnis5">
    <w:name w:val="toc 5"/>
    <w:basedOn w:val="Standard"/>
    <w:next w:val="Standard"/>
    <w:autoRedefine/>
    <w:rsid w:val="008F28EC"/>
    <w:pPr>
      <w:ind w:left="720"/>
    </w:pPr>
  </w:style>
  <w:style w:type="paragraph" w:styleId="Verzeichnis6">
    <w:name w:val="toc 6"/>
    <w:basedOn w:val="Standard"/>
    <w:next w:val="Standard"/>
    <w:autoRedefine/>
    <w:rsid w:val="008F28EC"/>
    <w:pPr>
      <w:ind w:left="900"/>
    </w:pPr>
  </w:style>
  <w:style w:type="paragraph" w:styleId="Verzeichnis7">
    <w:name w:val="toc 7"/>
    <w:basedOn w:val="Standard"/>
    <w:next w:val="Standard"/>
    <w:autoRedefine/>
    <w:rsid w:val="008F28EC"/>
    <w:pPr>
      <w:ind w:left="1080"/>
    </w:pPr>
  </w:style>
  <w:style w:type="paragraph" w:styleId="Verzeichnis8">
    <w:name w:val="toc 8"/>
    <w:basedOn w:val="Standard"/>
    <w:next w:val="Standard"/>
    <w:autoRedefine/>
    <w:rsid w:val="008F28EC"/>
    <w:pPr>
      <w:ind w:left="1260"/>
    </w:pPr>
  </w:style>
  <w:style w:type="paragraph" w:styleId="Verzeichnis9">
    <w:name w:val="toc 9"/>
    <w:basedOn w:val="Standard"/>
    <w:next w:val="Standard"/>
    <w:autoRedefine/>
    <w:rsid w:val="008F28EC"/>
    <w:pPr>
      <w:ind w:left="1440"/>
    </w:pPr>
  </w:style>
  <w:style w:type="paragraph" w:styleId="Abbildungsverzeichnis">
    <w:name w:val="table of figures"/>
    <w:basedOn w:val="Standard"/>
    <w:next w:val="Standard"/>
    <w:uiPriority w:val="99"/>
    <w:rsid w:val="009F4840"/>
    <w:pPr>
      <w:ind w:left="0"/>
    </w:pPr>
  </w:style>
  <w:style w:type="table" w:styleId="Tabellenraster">
    <w:name w:val="Table Grid"/>
    <w:basedOn w:val="NormaleTabelle"/>
    <w:rsid w:val="00DA22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D476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766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094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377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51017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887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5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07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49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4316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07511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header" Target="header2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footer" Target="footer1.xml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1.gif"/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209EAD-1B7B-814A-BA0F-F6E7E7541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3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2-07T17:10:00Z</dcterms:created>
  <dcterms:modified xsi:type="dcterms:W3CDTF">2020-10-13T13:17:00Z</dcterms:modified>
</cp:coreProperties>
</file>